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56" r:id="rId2"/>
    <p:sldId id="268" r:id="rId3"/>
    <p:sldId id="393" r:id="rId4"/>
    <p:sldId id="397" r:id="rId5"/>
    <p:sldId id="389" r:id="rId6"/>
    <p:sldId id="377" r:id="rId7"/>
    <p:sldId id="403" r:id="rId8"/>
    <p:sldId id="404" r:id="rId9"/>
    <p:sldId id="366" r:id="rId10"/>
    <p:sldId id="367" r:id="rId11"/>
    <p:sldId id="398" r:id="rId12"/>
    <p:sldId id="399" r:id="rId13"/>
    <p:sldId id="369" r:id="rId14"/>
    <p:sldId id="370" r:id="rId15"/>
    <p:sldId id="322" r:id="rId16"/>
    <p:sldId id="357" r:id="rId17"/>
    <p:sldId id="408" r:id="rId18"/>
    <p:sldId id="373" r:id="rId19"/>
    <p:sldId id="410" r:id="rId20"/>
    <p:sldId id="407" r:id="rId21"/>
    <p:sldId id="413" r:id="rId22"/>
    <p:sldId id="416" r:id="rId23"/>
    <p:sldId id="380" r:id="rId24"/>
    <p:sldId id="402" r:id="rId25"/>
  </p:sldIdLst>
  <p:sldSz cx="12192000" cy="6858000"/>
  <p:notesSz cx="6858000" cy="9144000"/>
  <p:defaultTextStyle>
    <a:defPPr>
      <a:defRPr lang="x-non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4343"/>
    <a:srgbClr val="2DC8FF"/>
    <a:srgbClr val="35F2F7"/>
    <a:srgbClr val="FFFF99"/>
    <a:srgbClr val="FFFFCC"/>
    <a:srgbClr val="FF66FF"/>
    <a:srgbClr val="5F5F5F"/>
    <a:srgbClr val="234B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318" autoAdjust="0"/>
    <p:restoredTop sz="79505" autoAdjust="0"/>
  </p:normalViewPr>
  <p:slideViewPr>
    <p:cSldViewPr snapToGrid="0" snapToObjects="1">
      <p:cViewPr varScale="1">
        <p:scale>
          <a:sx n="72" d="100"/>
          <a:sy n="72" d="100"/>
        </p:scale>
        <p:origin x="207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70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6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ECE559B-E791-4228-869C-81390E8FAF71}" type="doc">
      <dgm:prSet loTypeId="urn:microsoft.com/office/officeart/2005/8/layout/hierarchy2" loCatId="hierarchy" qsTypeId="urn:microsoft.com/office/officeart/2005/8/quickstyle/simple2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3B0463E5-B116-4CD8-888D-EA0C21149BB7}">
      <dgm:prSet phldrT="[Text]" custT="1"/>
      <dgm:spPr/>
      <dgm:t>
        <a:bodyPr/>
        <a:lstStyle/>
        <a:p>
          <a:r>
            <a:rPr lang="en-US" sz="2600" dirty="0" smtClean="0"/>
            <a:t>So </a:t>
          </a:r>
          <a:r>
            <a:rPr lang="en-US" sz="2600" dirty="0" err="1" smtClean="0"/>
            <a:t>sánh</a:t>
          </a:r>
          <a:r>
            <a:rPr lang="en-US" sz="2600" dirty="0" smtClean="0"/>
            <a:t> </a:t>
          </a:r>
          <a:r>
            <a:rPr lang="en-US" sz="2600" dirty="0" err="1" smtClean="0"/>
            <a:t>hai</a:t>
          </a:r>
          <a:r>
            <a:rPr lang="en-US" sz="2600" dirty="0" smtClean="0"/>
            <a:t> </a:t>
          </a:r>
          <a:r>
            <a:rPr lang="en-US" sz="2600" dirty="0" err="1" smtClean="0"/>
            <a:t>phân</a:t>
          </a:r>
          <a:r>
            <a:rPr lang="en-US" sz="2600" dirty="0" smtClean="0"/>
            <a:t> </a:t>
          </a:r>
          <a:r>
            <a:rPr lang="en-US" sz="2600" dirty="0" err="1" smtClean="0"/>
            <a:t>số</a:t>
          </a:r>
          <a:r>
            <a:rPr lang="en-US" sz="2600" dirty="0" smtClean="0"/>
            <a:t> </a:t>
          </a:r>
          <a:endParaRPr lang="en-US" sz="2600" dirty="0"/>
        </a:p>
      </dgm:t>
    </dgm:pt>
    <dgm:pt modelId="{FA848340-B747-4FBD-BF84-E76A8870D518}" type="parTrans" cxnId="{FB8AEC8E-38D4-46FD-99F2-0214F89AF20C}">
      <dgm:prSet/>
      <dgm:spPr/>
      <dgm:t>
        <a:bodyPr/>
        <a:lstStyle/>
        <a:p>
          <a:endParaRPr lang="en-US" sz="2600"/>
        </a:p>
      </dgm:t>
    </dgm:pt>
    <dgm:pt modelId="{2B3E05E5-FE45-4F5E-804D-51EA13F03F16}" type="sibTrans" cxnId="{FB8AEC8E-38D4-46FD-99F2-0214F89AF20C}">
      <dgm:prSet/>
      <dgm:spPr/>
      <dgm:t>
        <a:bodyPr/>
        <a:lstStyle/>
        <a:p>
          <a:endParaRPr lang="en-US" sz="2600"/>
        </a:p>
      </dgm:t>
    </dgm:pt>
    <dgm:pt modelId="{182015DB-09EE-4B5C-A53B-C8427B339571}" type="asst">
      <dgm:prSet phldrT="[Text]" custT="1"/>
      <dgm:spPr/>
      <dgm:t>
        <a:bodyPr/>
        <a:lstStyle/>
        <a:p>
          <a:r>
            <a:rPr lang="en-US" sz="2600" dirty="0" err="1" smtClean="0"/>
            <a:t>Quy</a:t>
          </a:r>
          <a:r>
            <a:rPr lang="en-US" sz="2600" dirty="0" smtClean="0"/>
            <a:t> </a:t>
          </a:r>
          <a:r>
            <a:rPr lang="en-US" sz="2600" dirty="0" err="1" smtClean="0"/>
            <a:t>đồng</a:t>
          </a:r>
          <a:r>
            <a:rPr lang="en-US" sz="2600" dirty="0" smtClean="0"/>
            <a:t> </a:t>
          </a:r>
          <a:r>
            <a:rPr lang="en-US" sz="2600" dirty="0" err="1" smtClean="0"/>
            <a:t>mẫu</a:t>
          </a:r>
          <a:endParaRPr lang="en-US" sz="2600" dirty="0"/>
        </a:p>
      </dgm:t>
    </dgm:pt>
    <dgm:pt modelId="{1A062450-F3A0-44B5-A892-0540323D5792}" type="parTrans" cxnId="{3A69285C-626F-469F-B924-0527C9C984F2}">
      <dgm:prSet/>
      <dgm:spPr/>
      <dgm:t>
        <a:bodyPr/>
        <a:lstStyle/>
        <a:p>
          <a:endParaRPr lang="en-US" sz="2600"/>
        </a:p>
      </dgm:t>
    </dgm:pt>
    <dgm:pt modelId="{D23CC525-B054-48B5-849E-1E67D2739074}" type="sibTrans" cxnId="{3A69285C-626F-469F-B924-0527C9C984F2}">
      <dgm:prSet/>
      <dgm:spPr/>
      <dgm:t>
        <a:bodyPr/>
        <a:lstStyle/>
        <a:p>
          <a:endParaRPr lang="en-US" sz="2600"/>
        </a:p>
      </dgm:t>
    </dgm:pt>
    <dgm:pt modelId="{2D290FA6-3C97-4D83-84D2-DBEB10943BFF}">
      <dgm:prSet phldrT="[Text]" custT="1"/>
      <dgm:spPr/>
      <dgm:t>
        <a:bodyPr/>
        <a:lstStyle/>
        <a:p>
          <a:r>
            <a:rPr lang="en-US" sz="2600" dirty="0" err="1" smtClean="0"/>
            <a:t>Quy</a:t>
          </a:r>
          <a:r>
            <a:rPr lang="en-US" sz="2600" dirty="0" smtClean="0"/>
            <a:t> </a:t>
          </a:r>
          <a:r>
            <a:rPr lang="en-US" sz="2600" dirty="0" err="1" smtClean="0"/>
            <a:t>đồng</a:t>
          </a:r>
          <a:r>
            <a:rPr lang="en-US" sz="2600" dirty="0" smtClean="0"/>
            <a:t> </a:t>
          </a:r>
          <a:r>
            <a:rPr lang="en-US" sz="2600" dirty="0" err="1" smtClean="0"/>
            <a:t>tử</a:t>
          </a:r>
          <a:endParaRPr lang="en-US" sz="2600" dirty="0"/>
        </a:p>
      </dgm:t>
    </dgm:pt>
    <dgm:pt modelId="{6E029DC8-0252-4F64-ABDB-8124E06A166F}" type="parTrans" cxnId="{563CD5C9-3465-4193-AECA-EB9C607C2C32}">
      <dgm:prSet/>
      <dgm:spPr/>
      <dgm:t>
        <a:bodyPr/>
        <a:lstStyle/>
        <a:p>
          <a:endParaRPr lang="en-US" sz="2600"/>
        </a:p>
      </dgm:t>
    </dgm:pt>
    <dgm:pt modelId="{C02529E0-10CA-4E7B-9E83-107AF53AE13B}" type="sibTrans" cxnId="{563CD5C9-3465-4193-AECA-EB9C607C2C32}">
      <dgm:prSet/>
      <dgm:spPr/>
      <dgm:t>
        <a:bodyPr/>
        <a:lstStyle/>
        <a:p>
          <a:endParaRPr lang="en-US" sz="2600"/>
        </a:p>
      </dgm:t>
    </dgm:pt>
    <dgm:pt modelId="{F6BC341C-F7C2-4597-A2C3-7632463D4735}">
      <dgm:prSet phldrT="[Text]" custT="1"/>
      <dgm:spPr/>
      <dgm:t>
        <a:bodyPr/>
        <a:lstStyle/>
        <a:p>
          <a:r>
            <a:rPr lang="en-US" sz="2600" dirty="0" smtClean="0"/>
            <a:t>So </a:t>
          </a:r>
          <a:r>
            <a:rPr lang="en-US" sz="2600" dirty="0" err="1" smtClean="0"/>
            <a:t>sánh</a:t>
          </a:r>
          <a:r>
            <a:rPr lang="en-US" sz="2600" dirty="0" smtClean="0"/>
            <a:t> qua </a:t>
          </a:r>
          <a:r>
            <a:rPr lang="en-US" sz="2600" dirty="0" err="1" smtClean="0"/>
            <a:t>số</a:t>
          </a:r>
          <a:r>
            <a:rPr lang="en-US" sz="2600" dirty="0" smtClean="0"/>
            <a:t> </a:t>
          </a:r>
          <a:r>
            <a:rPr lang="en-US" sz="2600" dirty="0" err="1" smtClean="0"/>
            <a:t>trung</a:t>
          </a:r>
          <a:r>
            <a:rPr lang="en-US" sz="2600" dirty="0" smtClean="0"/>
            <a:t> </a:t>
          </a:r>
          <a:r>
            <a:rPr lang="en-US" sz="2600" dirty="0" err="1" smtClean="0"/>
            <a:t>gian</a:t>
          </a:r>
          <a:endParaRPr lang="en-US" sz="2600" dirty="0"/>
        </a:p>
      </dgm:t>
    </dgm:pt>
    <dgm:pt modelId="{94F78FEE-671A-4A00-916E-A946F2223237}" type="parTrans" cxnId="{452C3696-9E18-46C0-881A-89D93005634E}">
      <dgm:prSet/>
      <dgm:spPr/>
      <dgm:t>
        <a:bodyPr/>
        <a:lstStyle/>
        <a:p>
          <a:endParaRPr lang="en-US" sz="2600"/>
        </a:p>
      </dgm:t>
    </dgm:pt>
    <dgm:pt modelId="{FAD0193C-D72B-47A1-AD13-11D240F357F9}" type="sibTrans" cxnId="{452C3696-9E18-46C0-881A-89D93005634E}">
      <dgm:prSet/>
      <dgm:spPr/>
      <dgm:t>
        <a:bodyPr/>
        <a:lstStyle/>
        <a:p>
          <a:endParaRPr lang="en-US" sz="2600"/>
        </a:p>
      </dgm:t>
    </dgm:pt>
    <dgm:pt modelId="{9A7B073B-3024-4D31-B5C7-4EFD8E4B07C1}">
      <dgm:prSet phldrT="[Text]" custT="1"/>
      <dgm:spPr/>
      <dgm:t>
        <a:bodyPr/>
        <a:lstStyle/>
        <a:p>
          <a:r>
            <a:rPr lang="en-US" sz="2600" dirty="0" err="1" smtClean="0"/>
            <a:t>Viết</a:t>
          </a:r>
          <a:r>
            <a:rPr lang="en-US" sz="2600" dirty="0" smtClean="0"/>
            <a:t> </a:t>
          </a:r>
          <a:r>
            <a:rPr lang="en-US" sz="2600" dirty="0" err="1" smtClean="0"/>
            <a:t>thành</a:t>
          </a:r>
          <a:r>
            <a:rPr lang="en-US" sz="2600" dirty="0" smtClean="0"/>
            <a:t> </a:t>
          </a:r>
          <a:r>
            <a:rPr lang="en-US" sz="2600" dirty="0" err="1" smtClean="0"/>
            <a:t>các</a:t>
          </a:r>
          <a:r>
            <a:rPr lang="en-US" sz="2600" dirty="0" smtClean="0"/>
            <a:t> </a:t>
          </a:r>
          <a:r>
            <a:rPr lang="en-US" sz="2600" dirty="0" err="1" smtClean="0"/>
            <a:t>dạng</a:t>
          </a:r>
          <a:r>
            <a:rPr lang="en-US" sz="2600" dirty="0" smtClean="0"/>
            <a:t> </a:t>
          </a:r>
          <a:r>
            <a:rPr lang="en-US" sz="2600" dirty="0" err="1" smtClean="0"/>
            <a:t>số</a:t>
          </a:r>
          <a:r>
            <a:rPr lang="en-US" sz="2600" dirty="0" smtClean="0"/>
            <a:t>: </a:t>
          </a:r>
          <a:r>
            <a:rPr lang="en-US" sz="2600" dirty="0" err="1" smtClean="0"/>
            <a:t>hỗn</a:t>
          </a:r>
          <a:r>
            <a:rPr lang="en-US" sz="2600" dirty="0" smtClean="0"/>
            <a:t> </a:t>
          </a:r>
          <a:r>
            <a:rPr lang="en-US" sz="2600" dirty="0" err="1" smtClean="0"/>
            <a:t>số</a:t>
          </a:r>
          <a:r>
            <a:rPr lang="en-US" sz="2600" dirty="0" smtClean="0"/>
            <a:t>, </a:t>
          </a:r>
          <a:r>
            <a:rPr lang="en-US" sz="2600" dirty="0" err="1" smtClean="0"/>
            <a:t>số</a:t>
          </a:r>
          <a:r>
            <a:rPr lang="en-US" sz="2600" dirty="0" smtClean="0"/>
            <a:t> </a:t>
          </a:r>
          <a:r>
            <a:rPr lang="en-US" sz="2600" dirty="0" err="1" smtClean="0"/>
            <a:t>thập</a:t>
          </a:r>
          <a:r>
            <a:rPr lang="en-US" sz="2600" dirty="0" smtClean="0"/>
            <a:t> </a:t>
          </a:r>
          <a:r>
            <a:rPr lang="en-US" sz="2600" dirty="0" err="1" smtClean="0"/>
            <a:t>phân</a:t>
          </a:r>
          <a:r>
            <a:rPr lang="en-US" sz="2600" dirty="0" smtClean="0"/>
            <a:t>, </a:t>
          </a:r>
          <a:r>
            <a:rPr lang="en-US" sz="2600" dirty="0" err="1" smtClean="0"/>
            <a:t>phần</a:t>
          </a:r>
          <a:r>
            <a:rPr lang="en-US" sz="2600" dirty="0" smtClean="0"/>
            <a:t> </a:t>
          </a:r>
          <a:r>
            <a:rPr lang="en-US" sz="2600" dirty="0" err="1" smtClean="0"/>
            <a:t>trăm</a:t>
          </a:r>
          <a:endParaRPr lang="en-US" sz="2600" dirty="0"/>
        </a:p>
      </dgm:t>
    </dgm:pt>
    <dgm:pt modelId="{6F75C2F8-524B-47AF-96B3-5151949D948E}" type="parTrans" cxnId="{959453E9-879A-41BC-A662-B0C4A8FE671B}">
      <dgm:prSet/>
      <dgm:spPr/>
      <dgm:t>
        <a:bodyPr/>
        <a:lstStyle/>
        <a:p>
          <a:endParaRPr lang="en-US" sz="2600"/>
        </a:p>
      </dgm:t>
    </dgm:pt>
    <dgm:pt modelId="{8D617533-A0F7-416D-9A90-2E67179C939F}" type="sibTrans" cxnId="{959453E9-879A-41BC-A662-B0C4A8FE671B}">
      <dgm:prSet/>
      <dgm:spPr/>
      <dgm:t>
        <a:bodyPr/>
        <a:lstStyle/>
        <a:p>
          <a:endParaRPr lang="en-US" sz="2600"/>
        </a:p>
      </dgm:t>
    </dgm:pt>
    <dgm:pt modelId="{81D719B1-93D7-4C04-95A2-38AADFD3FFB1}" type="pres">
      <dgm:prSet presAssocID="{FECE559B-E791-4228-869C-81390E8FAF71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9F3377B-7CFA-49F0-8671-78D6FD0C9F83}" type="pres">
      <dgm:prSet presAssocID="{3B0463E5-B116-4CD8-888D-EA0C21149BB7}" presName="root1" presStyleCnt="0"/>
      <dgm:spPr/>
    </dgm:pt>
    <dgm:pt modelId="{886E0E70-18B0-4D4D-A336-981FD81AE903}" type="pres">
      <dgm:prSet presAssocID="{3B0463E5-B116-4CD8-888D-EA0C21149BB7}" presName="LevelOneTextNode" presStyleLbl="node0" presStyleIdx="0" presStyleCnt="1" custScaleX="128106" custScaleY="4789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2621692-CF37-4613-9C64-E5180511448C}" type="pres">
      <dgm:prSet presAssocID="{3B0463E5-B116-4CD8-888D-EA0C21149BB7}" presName="level2hierChild" presStyleCnt="0"/>
      <dgm:spPr/>
    </dgm:pt>
    <dgm:pt modelId="{F3D28BF6-118C-4142-B2D8-E1D19CF1D4BD}" type="pres">
      <dgm:prSet presAssocID="{1A062450-F3A0-44B5-A892-0540323D5792}" presName="conn2-1" presStyleLbl="parChTrans1D2" presStyleIdx="0" presStyleCnt="4"/>
      <dgm:spPr/>
      <dgm:t>
        <a:bodyPr/>
        <a:lstStyle/>
        <a:p>
          <a:endParaRPr lang="en-US"/>
        </a:p>
      </dgm:t>
    </dgm:pt>
    <dgm:pt modelId="{CC0D88CA-BDBA-4D7A-8633-A29143C9CAA3}" type="pres">
      <dgm:prSet presAssocID="{1A062450-F3A0-44B5-A892-0540323D5792}" presName="connTx" presStyleLbl="parChTrans1D2" presStyleIdx="0" presStyleCnt="4"/>
      <dgm:spPr/>
      <dgm:t>
        <a:bodyPr/>
        <a:lstStyle/>
        <a:p>
          <a:endParaRPr lang="en-US"/>
        </a:p>
      </dgm:t>
    </dgm:pt>
    <dgm:pt modelId="{9690C2BF-C2C1-4E79-A2BC-4516E80C1F67}" type="pres">
      <dgm:prSet presAssocID="{182015DB-09EE-4B5C-A53B-C8427B339571}" presName="root2" presStyleCnt="0"/>
      <dgm:spPr/>
    </dgm:pt>
    <dgm:pt modelId="{1E456B0D-239C-4A65-A368-EA6115254499}" type="pres">
      <dgm:prSet presAssocID="{182015DB-09EE-4B5C-A53B-C8427B339571}" presName="LevelTwoTextNode" presStyleLbl="asst1" presStyleIdx="0" presStyleCnt="1" custScaleY="3229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1FA5DD7-0A84-4DE4-891C-52FB9105E8F6}" type="pres">
      <dgm:prSet presAssocID="{182015DB-09EE-4B5C-A53B-C8427B339571}" presName="level3hierChild" presStyleCnt="0"/>
      <dgm:spPr/>
    </dgm:pt>
    <dgm:pt modelId="{C14845A6-3336-45A5-9990-E824B1062FA9}" type="pres">
      <dgm:prSet presAssocID="{6E029DC8-0252-4F64-ABDB-8124E06A166F}" presName="conn2-1" presStyleLbl="parChTrans1D2" presStyleIdx="1" presStyleCnt="4"/>
      <dgm:spPr/>
      <dgm:t>
        <a:bodyPr/>
        <a:lstStyle/>
        <a:p>
          <a:endParaRPr lang="en-US"/>
        </a:p>
      </dgm:t>
    </dgm:pt>
    <dgm:pt modelId="{AB4DC05A-BE15-4303-8993-EC3152A2CF45}" type="pres">
      <dgm:prSet presAssocID="{6E029DC8-0252-4F64-ABDB-8124E06A166F}" presName="connTx" presStyleLbl="parChTrans1D2" presStyleIdx="1" presStyleCnt="4"/>
      <dgm:spPr/>
      <dgm:t>
        <a:bodyPr/>
        <a:lstStyle/>
        <a:p>
          <a:endParaRPr lang="en-US"/>
        </a:p>
      </dgm:t>
    </dgm:pt>
    <dgm:pt modelId="{0E20F77A-E7D9-4364-8615-7A93EA965957}" type="pres">
      <dgm:prSet presAssocID="{2D290FA6-3C97-4D83-84D2-DBEB10943BFF}" presName="root2" presStyleCnt="0"/>
      <dgm:spPr/>
    </dgm:pt>
    <dgm:pt modelId="{FAC47323-177E-4869-8E17-E56D0412921F}" type="pres">
      <dgm:prSet presAssocID="{2D290FA6-3C97-4D83-84D2-DBEB10943BFF}" presName="LevelTwoTextNode" presStyleLbl="node2" presStyleIdx="0" presStyleCnt="3" custScaleY="2653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0CF16C-5307-481D-A817-2C3D21396F73}" type="pres">
      <dgm:prSet presAssocID="{2D290FA6-3C97-4D83-84D2-DBEB10943BFF}" presName="level3hierChild" presStyleCnt="0"/>
      <dgm:spPr/>
    </dgm:pt>
    <dgm:pt modelId="{399D6CCA-6840-4F01-959E-7AD5A300DBF2}" type="pres">
      <dgm:prSet presAssocID="{94F78FEE-671A-4A00-916E-A946F2223237}" presName="conn2-1" presStyleLbl="parChTrans1D2" presStyleIdx="2" presStyleCnt="4"/>
      <dgm:spPr/>
      <dgm:t>
        <a:bodyPr/>
        <a:lstStyle/>
        <a:p>
          <a:endParaRPr lang="en-US"/>
        </a:p>
      </dgm:t>
    </dgm:pt>
    <dgm:pt modelId="{1A04B406-C071-451C-9235-520D4582C3AB}" type="pres">
      <dgm:prSet presAssocID="{94F78FEE-671A-4A00-916E-A946F2223237}" presName="connTx" presStyleLbl="parChTrans1D2" presStyleIdx="2" presStyleCnt="4"/>
      <dgm:spPr/>
      <dgm:t>
        <a:bodyPr/>
        <a:lstStyle/>
        <a:p>
          <a:endParaRPr lang="en-US"/>
        </a:p>
      </dgm:t>
    </dgm:pt>
    <dgm:pt modelId="{5C199B34-C949-4CF4-B3A5-14D91A71139A}" type="pres">
      <dgm:prSet presAssocID="{F6BC341C-F7C2-4597-A2C3-7632463D4735}" presName="root2" presStyleCnt="0"/>
      <dgm:spPr/>
    </dgm:pt>
    <dgm:pt modelId="{B2DFB1FC-B054-4ADE-9C03-BBC0840D5846}" type="pres">
      <dgm:prSet presAssocID="{F6BC341C-F7C2-4597-A2C3-7632463D4735}" presName="LevelTwoTextNode" presStyleLbl="node2" presStyleIdx="1" presStyleCnt="3" custScaleX="155870" custScaleY="3405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BF0476C-71A1-4CC6-8F1F-149D8973C567}" type="pres">
      <dgm:prSet presAssocID="{F6BC341C-F7C2-4597-A2C3-7632463D4735}" presName="level3hierChild" presStyleCnt="0"/>
      <dgm:spPr/>
    </dgm:pt>
    <dgm:pt modelId="{4FA682D6-CD92-48D7-A640-342B20F40315}" type="pres">
      <dgm:prSet presAssocID="{6F75C2F8-524B-47AF-96B3-5151949D948E}" presName="conn2-1" presStyleLbl="parChTrans1D2" presStyleIdx="3" presStyleCnt="4"/>
      <dgm:spPr/>
      <dgm:t>
        <a:bodyPr/>
        <a:lstStyle/>
        <a:p>
          <a:endParaRPr lang="en-US"/>
        </a:p>
      </dgm:t>
    </dgm:pt>
    <dgm:pt modelId="{60D1B9FD-A1ED-493C-A1EF-BE783682DC67}" type="pres">
      <dgm:prSet presAssocID="{6F75C2F8-524B-47AF-96B3-5151949D948E}" presName="connTx" presStyleLbl="parChTrans1D2" presStyleIdx="3" presStyleCnt="4"/>
      <dgm:spPr/>
      <dgm:t>
        <a:bodyPr/>
        <a:lstStyle/>
        <a:p>
          <a:endParaRPr lang="en-US"/>
        </a:p>
      </dgm:t>
    </dgm:pt>
    <dgm:pt modelId="{C46612A9-C28F-4700-B26F-72B940EECFA9}" type="pres">
      <dgm:prSet presAssocID="{9A7B073B-3024-4D31-B5C7-4EFD8E4B07C1}" presName="root2" presStyleCnt="0"/>
      <dgm:spPr/>
    </dgm:pt>
    <dgm:pt modelId="{A9F5E717-C9F6-4E10-A84F-02508445A804}" type="pres">
      <dgm:prSet presAssocID="{9A7B073B-3024-4D31-B5C7-4EFD8E4B07C1}" presName="LevelTwoTextNode" presStyleLbl="node2" presStyleIdx="2" presStyleCnt="3" custScaleX="184456" custScaleY="6382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401D9AF-3941-4FAA-8158-2C40A88B31E5}" type="pres">
      <dgm:prSet presAssocID="{9A7B073B-3024-4D31-B5C7-4EFD8E4B07C1}" presName="level3hierChild" presStyleCnt="0"/>
      <dgm:spPr/>
    </dgm:pt>
  </dgm:ptLst>
  <dgm:cxnLst>
    <dgm:cxn modelId="{ACF4E14C-12C6-40FB-9AA4-36EB120B2C8A}" type="presOf" srcId="{6F75C2F8-524B-47AF-96B3-5151949D948E}" destId="{60D1B9FD-A1ED-493C-A1EF-BE783682DC67}" srcOrd="1" destOrd="0" presId="urn:microsoft.com/office/officeart/2005/8/layout/hierarchy2"/>
    <dgm:cxn modelId="{61D603BA-99DB-422F-BD2D-0A6E8256D20E}" type="presOf" srcId="{9A7B073B-3024-4D31-B5C7-4EFD8E4B07C1}" destId="{A9F5E717-C9F6-4E10-A84F-02508445A804}" srcOrd="0" destOrd="0" presId="urn:microsoft.com/office/officeart/2005/8/layout/hierarchy2"/>
    <dgm:cxn modelId="{31CDEDE2-F466-4BFC-9E0D-EDBEBC9D526C}" type="presOf" srcId="{94F78FEE-671A-4A00-916E-A946F2223237}" destId="{399D6CCA-6840-4F01-959E-7AD5A300DBF2}" srcOrd="0" destOrd="0" presId="urn:microsoft.com/office/officeart/2005/8/layout/hierarchy2"/>
    <dgm:cxn modelId="{452C3696-9E18-46C0-881A-89D93005634E}" srcId="{3B0463E5-B116-4CD8-888D-EA0C21149BB7}" destId="{F6BC341C-F7C2-4597-A2C3-7632463D4735}" srcOrd="2" destOrd="0" parTransId="{94F78FEE-671A-4A00-916E-A946F2223237}" sibTransId="{FAD0193C-D72B-47A1-AD13-11D240F357F9}"/>
    <dgm:cxn modelId="{3A69285C-626F-469F-B924-0527C9C984F2}" srcId="{3B0463E5-B116-4CD8-888D-EA0C21149BB7}" destId="{182015DB-09EE-4B5C-A53B-C8427B339571}" srcOrd="0" destOrd="0" parTransId="{1A062450-F3A0-44B5-A892-0540323D5792}" sibTransId="{D23CC525-B054-48B5-849E-1E67D2739074}"/>
    <dgm:cxn modelId="{563CD5C9-3465-4193-AECA-EB9C607C2C32}" srcId="{3B0463E5-B116-4CD8-888D-EA0C21149BB7}" destId="{2D290FA6-3C97-4D83-84D2-DBEB10943BFF}" srcOrd="1" destOrd="0" parTransId="{6E029DC8-0252-4F64-ABDB-8124E06A166F}" sibTransId="{C02529E0-10CA-4E7B-9E83-107AF53AE13B}"/>
    <dgm:cxn modelId="{EC9BC631-4566-44BE-8751-D26D6905274B}" type="presOf" srcId="{6E029DC8-0252-4F64-ABDB-8124E06A166F}" destId="{AB4DC05A-BE15-4303-8993-EC3152A2CF45}" srcOrd="1" destOrd="0" presId="urn:microsoft.com/office/officeart/2005/8/layout/hierarchy2"/>
    <dgm:cxn modelId="{FB8AEC8E-38D4-46FD-99F2-0214F89AF20C}" srcId="{FECE559B-E791-4228-869C-81390E8FAF71}" destId="{3B0463E5-B116-4CD8-888D-EA0C21149BB7}" srcOrd="0" destOrd="0" parTransId="{FA848340-B747-4FBD-BF84-E76A8870D518}" sibTransId="{2B3E05E5-FE45-4F5E-804D-51EA13F03F16}"/>
    <dgm:cxn modelId="{CCC649BE-1CA5-4CF5-AD4B-591AD6AB0391}" type="presOf" srcId="{F6BC341C-F7C2-4597-A2C3-7632463D4735}" destId="{B2DFB1FC-B054-4ADE-9C03-BBC0840D5846}" srcOrd="0" destOrd="0" presId="urn:microsoft.com/office/officeart/2005/8/layout/hierarchy2"/>
    <dgm:cxn modelId="{4C18DE21-4AE9-4E0A-8532-43E911EA1C1F}" type="presOf" srcId="{94F78FEE-671A-4A00-916E-A946F2223237}" destId="{1A04B406-C071-451C-9235-520D4582C3AB}" srcOrd="1" destOrd="0" presId="urn:microsoft.com/office/officeart/2005/8/layout/hierarchy2"/>
    <dgm:cxn modelId="{B53E3859-2C44-4C11-A33A-61314AD09898}" type="presOf" srcId="{1A062450-F3A0-44B5-A892-0540323D5792}" destId="{F3D28BF6-118C-4142-B2D8-E1D19CF1D4BD}" srcOrd="0" destOrd="0" presId="urn:microsoft.com/office/officeart/2005/8/layout/hierarchy2"/>
    <dgm:cxn modelId="{1BEB564B-68FA-4AC7-A99C-622614C83EDC}" type="presOf" srcId="{3B0463E5-B116-4CD8-888D-EA0C21149BB7}" destId="{886E0E70-18B0-4D4D-A336-981FD81AE903}" srcOrd="0" destOrd="0" presId="urn:microsoft.com/office/officeart/2005/8/layout/hierarchy2"/>
    <dgm:cxn modelId="{959453E9-879A-41BC-A662-B0C4A8FE671B}" srcId="{3B0463E5-B116-4CD8-888D-EA0C21149BB7}" destId="{9A7B073B-3024-4D31-B5C7-4EFD8E4B07C1}" srcOrd="3" destOrd="0" parTransId="{6F75C2F8-524B-47AF-96B3-5151949D948E}" sibTransId="{8D617533-A0F7-416D-9A90-2E67179C939F}"/>
    <dgm:cxn modelId="{C3442CC9-7E32-4F15-A460-4BFCF82AF4F7}" type="presOf" srcId="{2D290FA6-3C97-4D83-84D2-DBEB10943BFF}" destId="{FAC47323-177E-4869-8E17-E56D0412921F}" srcOrd="0" destOrd="0" presId="urn:microsoft.com/office/officeart/2005/8/layout/hierarchy2"/>
    <dgm:cxn modelId="{67C66D99-CF5F-46C4-B8C8-6086BD785B72}" type="presOf" srcId="{1A062450-F3A0-44B5-A892-0540323D5792}" destId="{CC0D88CA-BDBA-4D7A-8633-A29143C9CAA3}" srcOrd="1" destOrd="0" presId="urn:microsoft.com/office/officeart/2005/8/layout/hierarchy2"/>
    <dgm:cxn modelId="{D242ED1E-0C60-4285-AF5A-21F1C88BE903}" type="presOf" srcId="{182015DB-09EE-4B5C-A53B-C8427B339571}" destId="{1E456B0D-239C-4A65-A368-EA6115254499}" srcOrd="0" destOrd="0" presId="urn:microsoft.com/office/officeart/2005/8/layout/hierarchy2"/>
    <dgm:cxn modelId="{5611D4AE-3F53-467F-B81A-D92FFB398E66}" type="presOf" srcId="{FECE559B-E791-4228-869C-81390E8FAF71}" destId="{81D719B1-93D7-4C04-95A2-38AADFD3FFB1}" srcOrd="0" destOrd="0" presId="urn:microsoft.com/office/officeart/2005/8/layout/hierarchy2"/>
    <dgm:cxn modelId="{BC2160B5-9C4B-45E0-8BC8-2539827694D8}" type="presOf" srcId="{6E029DC8-0252-4F64-ABDB-8124E06A166F}" destId="{C14845A6-3336-45A5-9990-E824B1062FA9}" srcOrd="0" destOrd="0" presId="urn:microsoft.com/office/officeart/2005/8/layout/hierarchy2"/>
    <dgm:cxn modelId="{6049C402-9A40-4B08-9F61-C3AEBFB6D291}" type="presOf" srcId="{6F75C2F8-524B-47AF-96B3-5151949D948E}" destId="{4FA682D6-CD92-48D7-A640-342B20F40315}" srcOrd="0" destOrd="0" presId="urn:microsoft.com/office/officeart/2005/8/layout/hierarchy2"/>
    <dgm:cxn modelId="{049F4A05-309F-46CA-9858-C557F9629A68}" type="presParOf" srcId="{81D719B1-93D7-4C04-95A2-38AADFD3FFB1}" destId="{E9F3377B-7CFA-49F0-8671-78D6FD0C9F83}" srcOrd="0" destOrd="0" presId="urn:microsoft.com/office/officeart/2005/8/layout/hierarchy2"/>
    <dgm:cxn modelId="{CFC6076B-C2A9-48AC-B6F4-C930A9E58620}" type="presParOf" srcId="{E9F3377B-7CFA-49F0-8671-78D6FD0C9F83}" destId="{886E0E70-18B0-4D4D-A336-981FD81AE903}" srcOrd="0" destOrd="0" presId="urn:microsoft.com/office/officeart/2005/8/layout/hierarchy2"/>
    <dgm:cxn modelId="{AA49299B-B86B-417E-8F92-A32A7D2BCF51}" type="presParOf" srcId="{E9F3377B-7CFA-49F0-8671-78D6FD0C9F83}" destId="{42621692-CF37-4613-9C64-E5180511448C}" srcOrd="1" destOrd="0" presId="urn:microsoft.com/office/officeart/2005/8/layout/hierarchy2"/>
    <dgm:cxn modelId="{ED7CFDBE-F8F8-4FA0-924B-71ACAFCE3FAC}" type="presParOf" srcId="{42621692-CF37-4613-9C64-E5180511448C}" destId="{F3D28BF6-118C-4142-B2D8-E1D19CF1D4BD}" srcOrd="0" destOrd="0" presId="urn:microsoft.com/office/officeart/2005/8/layout/hierarchy2"/>
    <dgm:cxn modelId="{64CB8644-4AE6-43FB-898A-28CBF0EA9AA1}" type="presParOf" srcId="{F3D28BF6-118C-4142-B2D8-E1D19CF1D4BD}" destId="{CC0D88CA-BDBA-4D7A-8633-A29143C9CAA3}" srcOrd="0" destOrd="0" presId="urn:microsoft.com/office/officeart/2005/8/layout/hierarchy2"/>
    <dgm:cxn modelId="{6E225728-97D0-4869-B109-7BEF37BB1B3D}" type="presParOf" srcId="{42621692-CF37-4613-9C64-E5180511448C}" destId="{9690C2BF-C2C1-4E79-A2BC-4516E80C1F67}" srcOrd="1" destOrd="0" presId="urn:microsoft.com/office/officeart/2005/8/layout/hierarchy2"/>
    <dgm:cxn modelId="{991D5422-5658-4957-8B5D-E83B95DF4F8E}" type="presParOf" srcId="{9690C2BF-C2C1-4E79-A2BC-4516E80C1F67}" destId="{1E456B0D-239C-4A65-A368-EA6115254499}" srcOrd="0" destOrd="0" presId="urn:microsoft.com/office/officeart/2005/8/layout/hierarchy2"/>
    <dgm:cxn modelId="{75924210-CFBE-41BC-8E6A-1CAB45D6EAB8}" type="presParOf" srcId="{9690C2BF-C2C1-4E79-A2BC-4516E80C1F67}" destId="{91FA5DD7-0A84-4DE4-891C-52FB9105E8F6}" srcOrd="1" destOrd="0" presId="urn:microsoft.com/office/officeart/2005/8/layout/hierarchy2"/>
    <dgm:cxn modelId="{E48EC0CF-6303-4234-A8A5-54A524FD6C3F}" type="presParOf" srcId="{42621692-CF37-4613-9C64-E5180511448C}" destId="{C14845A6-3336-45A5-9990-E824B1062FA9}" srcOrd="2" destOrd="0" presId="urn:microsoft.com/office/officeart/2005/8/layout/hierarchy2"/>
    <dgm:cxn modelId="{7CFC5FD7-A1B5-48BA-B0F7-DAA9A9E55831}" type="presParOf" srcId="{C14845A6-3336-45A5-9990-E824B1062FA9}" destId="{AB4DC05A-BE15-4303-8993-EC3152A2CF45}" srcOrd="0" destOrd="0" presId="urn:microsoft.com/office/officeart/2005/8/layout/hierarchy2"/>
    <dgm:cxn modelId="{8B928976-7456-4672-9725-93DBCFC8AC94}" type="presParOf" srcId="{42621692-CF37-4613-9C64-E5180511448C}" destId="{0E20F77A-E7D9-4364-8615-7A93EA965957}" srcOrd="3" destOrd="0" presId="urn:microsoft.com/office/officeart/2005/8/layout/hierarchy2"/>
    <dgm:cxn modelId="{44C137F6-5B05-4378-A94E-58008BA373FA}" type="presParOf" srcId="{0E20F77A-E7D9-4364-8615-7A93EA965957}" destId="{FAC47323-177E-4869-8E17-E56D0412921F}" srcOrd="0" destOrd="0" presId="urn:microsoft.com/office/officeart/2005/8/layout/hierarchy2"/>
    <dgm:cxn modelId="{1433F475-DFF3-4395-A35D-6E12C388FDDC}" type="presParOf" srcId="{0E20F77A-E7D9-4364-8615-7A93EA965957}" destId="{3F0CF16C-5307-481D-A817-2C3D21396F73}" srcOrd="1" destOrd="0" presId="urn:microsoft.com/office/officeart/2005/8/layout/hierarchy2"/>
    <dgm:cxn modelId="{0F661886-0729-4707-895D-A6D9CDFB6C1D}" type="presParOf" srcId="{42621692-CF37-4613-9C64-E5180511448C}" destId="{399D6CCA-6840-4F01-959E-7AD5A300DBF2}" srcOrd="4" destOrd="0" presId="urn:microsoft.com/office/officeart/2005/8/layout/hierarchy2"/>
    <dgm:cxn modelId="{5F08F9E4-862F-432A-BD7F-FB8BF5C084C5}" type="presParOf" srcId="{399D6CCA-6840-4F01-959E-7AD5A300DBF2}" destId="{1A04B406-C071-451C-9235-520D4582C3AB}" srcOrd="0" destOrd="0" presId="urn:microsoft.com/office/officeart/2005/8/layout/hierarchy2"/>
    <dgm:cxn modelId="{C297E615-DAEC-4A8D-A520-58455E875778}" type="presParOf" srcId="{42621692-CF37-4613-9C64-E5180511448C}" destId="{5C199B34-C949-4CF4-B3A5-14D91A71139A}" srcOrd="5" destOrd="0" presId="urn:microsoft.com/office/officeart/2005/8/layout/hierarchy2"/>
    <dgm:cxn modelId="{D71026AF-D154-481A-A371-C268E54E15D0}" type="presParOf" srcId="{5C199B34-C949-4CF4-B3A5-14D91A71139A}" destId="{B2DFB1FC-B054-4ADE-9C03-BBC0840D5846}" srcOrd="0" destOrd="0" presId="urn:microsoft.com/office/officeart/2005/8/layout/hierarchy2"/>
    <dgm:cxn modelId="{FB5FD238-C8C9-466D-9B26-61B0711B66A3}" type="presParOf" srcId="{5C199B34-C949-4CF4-B3A5-14D91A71139A}" destId="{9BF0476C-71A1-4CC6-8F1F-149D8973C567}" srcOrd="1" destOrd="0" presId="urn:microsoft.com/office/officeart/2005/8/layout/hierarchy2"/>
    <dgm:cxn modelId="{6EEC9C30-CDDA-48B2-8CE5-7A701662FF63}" type="presParOf" srcId="{42621692-CF37-4613-9C64-E5180511448C}" destId="{4FA682D6-CD92-48D7-A640-342B20F40315}" srcOrd="6" destOrd="0" presId="urn:microsoft.com/office/officeart/2005/8/layout/hierarchy2"/>
    <dgm:cxn modelId="{BD693A10-45C4-468D-B96A-0B34A4629A35}" type="presParOf" srcId="{4FA682D6-CD92-48D7-A640-342B20F40315}" destId="{60D1B9FD-A1ED-493C-A1EF-BE783682DC67}" srcOrd="0" destOrd="0" presId="urn:microsoft.com/office/officeart/2005/8/layout/hierarchy2"/>
    <dgm:cxn modelId="{0F4A5C4D-6977-4BF7-9396-B4B57B5FA204}" type="presParOf" srcId="{42621692-CF37-4613-9C64-E5180511448C}" destId="{C46612A9-C28F-4700-B26F-72B940EECFA9}" srcOrd="7" destOrd="0" presId="urn:microsoft.com/office/officeart/2005/8/layout/hierarchy2"/>
    <dgm:cxn modelId="{175BB4AD-D7A3-4638-A6CE-A8A0A4E5216F}" type="presParOf" srcId="{C46612A9-C28F-4700-B26F-72B940EECFA9}" destId="{A9F5E717-C9F6-4E10-A84F-02508445A804}" srcOrd="0" destOrd="0" presId="urn:microsoft.com/office/officeart/2005/8/layout/hierarchy2"/>
    <dgm:cxn modelId="{11CF6715-C80D-4C2A-927E-2FCFEBA03B9E}" type="presParOf" srcId="{C46612A9-C28F-4700-B26F-72B940EECFA9}" destId="{5401D9AF-3941-4FAA-8158-2C40A88B31E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A22CEA-E471-44D5-8FEE-E41D85AD3C48}" type="doc">
      <dgm:prSet loTypeId="urn:microsoft.com/office/officeart/2005/8/layout/process1" loCatId="process" qsTypeId="urn:microsoft.com/office/officeart/2005/8/quickstyle/simple2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10D36A4E-A00E-4A19-A948-85B32A68F641}">
      <dgm:prSet phldrT="[Text]" custT="1"/>
      <dgm:spPr/>
      <dgm:t>
        <a:bodyPr/>
        <a:lstStyle/>
        <a:p>
          <a:r>
            <a:rPr lang="en-US" sz="2600" dirty="0" err="1" smtClean="0"/>
            <a:t>Tìm</a:t>
          </a:r>
          <a:r>
            <a:rPr lang="en-US" sz="2600" dirty="0" smtClean="0"/>
            <a:t> MSC</a:t>
          </a:r>
          <a:endParaRPr lang="en-US" sz="2600" dirty="0"/>
        </a:p>
      </dgm:t>
    </dgm:pt>
    <dgm:pt modelId="{EA753C14-DFF1-4388-8B76-4CF16BC529FD}" type="parTrans" cxnId="{56F675D9-7C8D-45AB-8B36-5E7EF51C3086}">
      <dgm:prSet/>
      <dgm:spPr/>
      <dgm:t>
        <a:bodyPr/>
        <a:lstStyle/>
        <a:p>
          <a:endParaRPr lang="en-US" sz="2600"/>
        </a:p>
      </dgm:t>
    </dgm:pt>
    <dgm:pt modelId="{84B98264-C16B-44DA-B95A-1EA8BB502AA5}" type="sibTrans" cxnId="{56F675D9-7C8D-45AB-8B36-5E7EF51C3086}">
      <dgm:prSet/>
      <dgm:spPr/>
      <dgm:t>
        <a:bodyPr/>
        <a:lstStyle/>
        <a:p>
          <a:endParaRPr lang="en-US" sz="2600"/>
        </a:p>
      </dgm:t>
    </dgm:pt>
    <dgm:pt modelId="{B079A929-8559-4055-AA60-2E97F91BF8CA}">
      <dgm:prSet phldrT="[Text]" custT="1"/>
      <dgm:spPr/>
      <dgm:t>
        <a:bodyPr/>
        <a:lstStyle/>
        <a:p>
          <a:r>
            <a:rPr lang="en-US" sz="2600" dirty="0" err="1" smtClean="0"/>
            <a:t>Nhân</a:t>
          </a:r>
          <a:r>
            <a:rPr lang="en-US" sz="2600" dirty="0" smtClean="0"/>
            <a:t> </a:t>
          </a:r>
          <a:r>
            <a:rPr lang="en-US" sz="2600" dirty="0" err="1" smtClean="0"/>
            <a:t>cả</a:t>
          </a:r>
          <a:r>
            <a:rPr lang="en-US" sz="2600" dirty="0" smtClean="0"/>
            <a:t> </a:t>
          </a:r>
          <a:r>
            <a:rPr lang="en-US" sz="2600" dirty="0" err="1" smtClean="0"/>
            <a:t>tử</a:t>
          </a:r>
          <a:r>
            <a:rPr lang="en-US" sz="2600" dirty="0" smtClean="0"/>
            <a:t> </a:t>
          </a:r>
          <a:r>
            <a:rPr lang="en-US" sz="2600" dirty="0" err="1" smtClean="0"/>
            <a:t>và</a:t>
          </a:r>
          <a:r>
            <a:rPr lang="en-US" sz="2600" dirty="0" smtClean="0"/>
            <a:t> </a:t>
          </a:r>
          <a:r>
            <a:rPr lang="en-US" sz="2600" dirty="0" err="1" smtClean="0"/>
            <a:t>mẫu</a:t>
          </a:r>
          <a:r>
            <a:rPr lang="en-US" sz="2600" dirty="0" smtClean="0"/>
            <a:t> </a:t>
          </a:r>
          <a:r>
            <a:rPr lang="en-US" sz="2600" dirty="0" err="1" smtClean="0"/>
            <a:t>với</a:t>
          </a:r>
          <a:r>
            <a:rPr lang="en-US" sz="2600" dirty="0" smtClean="0"/>
            <a:t> </a:t>
          </a:r>
          <a:r>
            <a:rPr lang="en-US" sz="2600" dirty="0" err="1" smtClean="0"/>
            <a:t>thừa</a:t>
          </a:r>
          <a:r>
            <a:rPr lang="en-US" sz="2600" dirty="0" smtClean="0"/>
            <a:t> </a:t>
          </a:r>
          <a:r>
            <a:rPr lang="en-US" sz="2600" dirty="0" err="1" smtClean="0"/>
            <a:t>số</a:t>
          </a:r>
          <a:r>
            <a:rPr lang="en-US" sz="2600" dirty="0" smtClean="0"/>
            <a:t> </a:t>
          </a:r>
          <a:r>
            <a:rPr lang="en-US" sz="2600" dirty="0" err="1" smtClean="0"/>
            <a:t>phụ</a:t>
          </a:r>
          <a:r>
            <a:rPr lang="en-US" sz="2600" dirty="0" smtClean="0"/>
            <a:t> </a:t>
          </a:r>
          <a:r>
            <a:rPr lang="en-US" sz="2600" dirty="0" err="1" smtClean="0"/>
            <a:t>tương</a:t>
          </a:r>
          <a:r>
            <a:rPr lang="en-US" sz="2600" dirty="0" smtClean="0"/>
            <a:t> </a:t>
          </a:r>
          <a:r>
            <a:rPr lang="en-US" sz="2600" dirty="0" err="1" smtClean="0"/>
            <a:t>ứng</a:t>
          </a:r>
          <a:endParaRPr lang="en-US" sz="2600" dirty="0"/>
        </a:p>
      </dgm:t>
    </dgm:pt>
    <dgm:pt modelId="{33B1FB2B-202B-44BC-9FBA-AA6904BF8331}" type="parTrans" cxnId="{8D5B2C96-82E9-4B8C-B76C-0916D5A31114}">
      <dgm:prSet/>
      <dgm:spPr/>
      <dgm:t>
        <a:bodyPr/>
        <a:lstStyle/>
        <a:p>
          <a:endParaRPr lang="en-US" sz="2600"/>
        </a:p>
      </dgm:t>
    </dgm:pt>
    <dgm:pt modelId="{A82EE2D5-1586-4322-B94F-A06E7CED690A}" type="sibTrans" cxnId="{8D5B2C96-82E9-4B8C-B76C-0916D5A31114}">
      <dgm:prSet/>
      <dgm:spPr/>
      <dgm:t>
        <a:bodyPr/>
        <a:lstStyle/>
        <a:p>
          <a:endParaRPr lang="en-US" sz="2600"/>
        </a:p>
      </dgm:t>
    </dgm:pt>
    <dgm:pt modelId="{E204E9BF-152A-490D-A1E2-90E1462215EC}">
      <dgm:prSet phldrT="[Text]" custT="1"/>
      <dgm:spPr/>
      <dgm:t>
        <a:bodyPr/>
        <a:lstStyle/>
        <a:p>
          <a:r>
            <a:rPr lang="en-US" sz="2600" dirty="0" err="1" smtClean="0"/>
            <a:t>Tìm</a:t>
          </a:r>
          <a:r>
            <a:rPr lang="en-US" sz="2600" dirty="0" smtClean="0"/>
            <a:t> </a:t>
          </a:r>
          <a:r>
            <a:rPr lang="en-US" sz="2600" dirty="0" err="1" smtClean="0"/>
            <a:t>thừa</a:t>
          </a:r>
          <a:r>
            <a:rPr lang="en-US" sz="2600" dirty="0" smtClean="0"/>
            <a:t> </a:t>
          </a:r>
          <a:r>
            <a:rPr lang="en-US" sz="2600" dirty="0" err="1" smtClean="0"/>
            <a:t>số</a:t>
          </a:r>
          <a:r>
            <a:rPr lang="en-US" sz="2600" dirty="0" smtClean="0"/>
            <a:t> </a:t>
          </a:r>
          <a:r>
            <a:rPr lang="en-US" sz="2600" dirty="0" err="1" smtClean="0"/>
            <a:t>phụ</a:t>
          </a:r>
          <a:endParaRPr lang="en-US" sz="2600" dirty="0"/>
        </a:p>
      </dgm:t>
    </dgm:pt>
    <dgm:pt modelId="{AB338B96-7B54-4739-A67A-75C84E7969FE}" type="sibTrans" cxnId="{224752AD-72A3-496D-8AEA-A71D49253A79}">
      <dgm:prSet/>
      <dgm:spPr/>
      <dgm:t>
        <a:bodyPr/>
        <a:lstStyle/>
        <a:p>
          <a:endParaRPr lang="en-US" sz="2600"/>
        </a:p>
      </dgm:t>
    </dgm:pt>
    <dgm:pt modelId="{993111F4-8AD3-4F76-A128-15F71342B412}" type="parTrans" cxnId="{224752AD-72A3-496D-8AEA-A71D49253A79}">
      <dgm:prSet/>
      <dgm:spPr/>
      <dgm:t>
        <a:bodyPr/>
        <a:lstStyle/>
        <a:p>
          <a:endParaRPr lang="en-US" sz="2600"/>
        </a:p>
      </dgm:t>
    </dgm:pt>
    <dgm:pt modelId="{680E1A45-288A-4C8A-870F-7B415C07F82C}">
      <dgm:prSet/>
      <dgm:spPr/>
      <dgm:t>
        <a:bodyPr/>
        <a:lstStyle/>
        <a:p>
          <a:r>
            <a:rPr lang="en-US" dirty="0" err="1" smtClean="0"/>
            <a:t>Quy</a:t>
          </a:r>
          <a:r>
            <a:rPr lang="en-US" dirty="0" smtClean="0"/>
            <a:t> </a:t>
          </a:r>
          <a:r>
            <a:rPr lang="en-US" dirty="0" err="1" smtClean="0"/>
            <a:t>đồng</a:t>
          </a:r>
          <a:r>
            <a:rPr lang="en-US" dirty="0" smtClean="0"/>
            <a:t> </a:t>
          </a:r>
          <a:r>
            <a:rPr lang="en-US" dirty="0" err="1" smtClean="0"/>
            <a:t>mẫu</a:t>
          </a:r>
          <a:r>
            <a:rPr lang="en-US" dirty="0" smtClean="0"/>
            <a:t> </a:t>
          </a:r>
          <a:r>
            <a:rPr lang="en-US" dirty="0" err="1" smtClean="0"/>
            <a:t>hai</a:t>
          </a:r>
          <a:r>
            <a:rPr lang="en-US" dirty="0" smtClean="0"/>
            <a:t> hay </a:t>
          </a:r>
          <a:r>
            <a:rPr lang="en-US" dirty="0" err="1" smtClean="0"/>
            <a:t>nhiều</a:t>
          </a:r>
          <a:r>
            <a:rPr lang="en-US" dirty="0" smtClean="0"/>
            <a:t> </a:t>
          </a:r>
          <a:r>
            <a:rPr lang="en-US" dirty="0" err="1" smtClean="0"/>
            <a:t>phân</a:t>
          </a:r>
          <a:r>
            <a:rPr lang="en-US" dirty="0" smtClean="0"/>
            <a:t> </a:t>
          </a:r>
          <a:r>
            <a:rPr lang="en-US" dirty="0" err="1" smtClean="0"/>
            <a:t>số</a:t>
          </a:r>
          <a:endParaRPr lang="en-US" dirty="0"/>
        </a:p>
      </dgm:t>
    </dgm:pt>
    <dgm:pt modelId="{EB3B4225-C29E-4465-8272-6652EB18EB43}" type="parTrans" cxnId="{439C2477-F9EC-416A-A455-2473700B0CDF}">
      <dgm:prSet/>
      <dgm:spPr/>
      <dgm:t>
        <a:bodyPr/>
        <a:lstStyle/>
        <a:p>
          <a:endParaRPr lang="en-US"/>
        </a:p>
      </dgm:t>
    </dgm:pt>
    <dgm:pt modelId="{E71115C6-B448-4119-AB87-1A53E1BDBB79}" type="sibTrans" cxnId="{439C2477-F9EC-416A-A455-2473700B0CDF}">
      <dgm:prSet/>
      <dgm:spPr/>
      <dgm:t>
        <a:bodyPr/>
        <a:lstStyle/>
        <a:p>
          <a:endParaRPr lang="en-US"/>
        </a:p>
      </dgm:t>
    </dgm:pt>
    <dgm:pt modelId="{B7E34027-4F8B-4E37-B77E-EA47DB58EE81}" type="pres">
      <dgm:prSet presAssocID="{44A22CEA-E471-44D5-8FEE-E41D85AD3C48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334E0A4-A4AA-4442-A94F-388CDD440DEB}" type="pres">
      <dgm:prSet presAssocID="{680E1A45-288A-4C8A-870F-7B415C07F82C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511888A-60F0-4143-BBA3-7563B35A77C2}" type="pres">
      <dgm:prSet presAssocID="{E71115C6-B448-4119-AB87-1A53E1BDBB79}" presName="sibTrans" presStyleLbl="sibTrans2D1" presStyleIdx="0" presStyleCnt="3" custFlipVert="0" custScaleX="251414" custScaleY="35534"/>
      <dgm:spPr>
        <a:prstGeom prst="mathMinus">
          <a:avLst/>
        </a:prstGeom>
      </dgm:spPr>
      <dgm:t>
        <a:bodyPr/>
        <a:lstStyle/>
        <a:p>
          <a:endParaRPr lang="en-US"/>
        </a:p>
      </dgm:t>
    </dgm:pt>
    <dgm:pt modelId="{BE2AD943-3AD3-496B-87E6-946AC1F17174}" type="pres">
      <dgm:prSet presAssocID="{E71115C6-B448-4119-AB87-1A53E1BDBB79}" presName="connectorText" presStyleLbl="sibTrans2D1" presStyleIdx="0" presStyleCnt="3"/>
      <dgm:spPr/>
      <dgm:t>
        <a:bodyPr/>
        <a:lstStyle/>
        <a:p>
          <a:endParaRPr lang="en-US"/>
        </a:p>
      </dgm:t>
    </dgm:pt>
    <dgm:pt modelId="{BF2A3294-64E5-47F8-ADF5-8442B6A93C4A}" type="pres">
      <dgm:prSet presAssocID="{10D36A4E-A00E-4A19-A948-85B32A68F641}" presName="node" presStyleLbl="node1" presStyleIdx="1" presStyleCnt="4" custScaleX="58829" custLinFactNeighborY="3455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FD97F8-47A9-48A8-9342-A7FF6CC7C3D2}" type="pres">
      <dgm:prSet presAssocID="{84B98264-C16B-44DA-B95A-1EA8BB502AA5}" presName="sibTrans" presStyleLbl="sibTrans2D1" presStyleIdx="1" presStyleCnt="3"/>
      <dgm:spPr/>
      <dgm:t>
        <a:bodyPr/>
        <a:lstStyle/>
        <a:p>
          <a:endParaRPr lang="en-US"/>
        </a:p>
      </dgm:t>
    </dgm:pt>
    <dgm:pt modelId="{72EC40C1-10B5-477B-B6D3-D9D5565D7299}" type="pres">
      <dgm:prSet presAssocID="{84B98264-C16B-44DA-B95A-1EA8BB502AA5}" presName="connectorText" presStyleLbl="sibTrans2D1" presStyleIdx="1" presStyleCnt="3"/>
      <dgm:spPr/>
      <dgm:t>
        <a:bodyPr/>
        <a:lstStyle/>
        <a:p>
          <a:endParaRPr lang="en-US"/>
        </a:p>
      </dgm:t>
    </dgm:pt>
    <dgm:pt modelId="{A4A65745-05BA-4A4E-AB94-923EE8352744}" type="pres">
      <dgm:prSet presAssocID="{E204E9BF-152A-490D-A1E2-90E1462215EC}" presName="node" presStyleLbl="node1" presStyleIdx="2" presStyleCnt="4" custScaleX="76571" custLinFactNeighborX="-7684" custLinFactNeighborY="5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1AAB623-BD05-4F14-8A3F-05944C5E9396}" type="pres">
      <dgm:prSet presAssocID="{AB338B96-7B54-4739-A67A-75C84E7969FE}" presName="sibTrans" presStyleLbl="sibTrans2D1" presStyleIdx="2" presStyleCnt="3"/>
      <dgm:spPr/>
      <dgm:t>
        <a:bodyPr/>
        <a:lstStyle/>
        <a:p>
          <a:endParaRPr lang="en-US"/>
        </a:p>
      </dgm:t>
    </dgm:pt>
    <dgm:pt modelId="{D2D50D4D-F0EC-4712-9574-22E172F4B1B9}" type="pres">
      <dgm:prSet presAssocID="{AB338B96-7B54-4739-A67A-75C84E7969FE}" presName="connectorText" presStyleLbl="sibTrans2D1" presStyleIdx="2" presStyleCnt="3"/>
      <dgm:spPr/>
      <dgm:t>
        <a:bodyPr/>
        <a:lstStyle/>
        <a:p>
          <a:endParaRPr lang="en-US"/>
        </a:p>
      </dgm:t>
    </dgm:pt>
    <dgm:pt modelId="{FA33EA0D-84EF-495A-9E1A-856ED41DC754}" type="pres">
      <dgm:prSet presAssocID="{B079A929-8559-4055-AA60-2E97F91BF8CA}" presName="node" presStyleLbl="node1" presStyleIdx="3" presStyleCnt="4" custScaleX="16285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39C2477-F9EC-416A-A455-2473700B0CDF}" srcId="{44A22CEA-E471-44D5-8FEE-E41D85AD3C48}" destId="{680E1A45-288A-4C8A-870F-7B415C07F82C}" srcOrd="0" destOrd="0" parTransId="{EB3B4225-C29E-4465-8272-6652EB18EB43}" sibTransId="{E71115C6-B448-4119-AB87-1A53E1BDBB79}"/>
    <dgm:cxn modelId="{710BB71D-7DDE-4905-A49F-949A30BC9D66}" type="presOf" srcId="{10D36A4E-A00E-4A19-A948-85B32A68F641}" destId="{BF2A3294-64E5-47F8-ADF5-8442B6A93C4A}" srcOrd="0" destOrd="0" presId="urn:microsoft.com/office/officeart/2005/8/layout/process1"/>
    <dgm:cxn modelId="{7A7CD33C-E3C2-4D85-BE1E-C2978D4A4090}" type="presOf" srcId="{E71115C6-B448-4119-AB87-1A53E1BDBB79}" destId="{A511888A-60F0-4143-BBA3-7563B35A77C2}" srcOrd="0" destOrd="0" presId="urn:microsoft.com/office/officeart/2005/8/layout/process1"/>
    <dgm:cxn modelId="{EE25F6A1-E339-4E59-9555-987F30BD72CF}" type="presOf" srcId="{84B98264-C16B-44DA-B95A-1EA8BB502AA5}" destId="{72EC40C1-10B5-477B-B6D3-D9D5565D7299}" srcOrd="1" destOrd="0" presId="urn:microsoft.com/office/officeart/2005/8/layout/process1"/>
    <dgm:cxn modelId="{224752AD-72A3-496D-8AEA-A71D49253A79}" srcId="{44A22CEA-E471-44D5-8FEE-E41D85AD3C48}" destId="{E204E9BF-152A-490D-A1E2-90E1462215EC}" srcOrd="2" destOrd="0" parTransId="{993111F4-8AD3-4F76-A128-15F71342B412}" sibTransId="{AB338B96-7B54-4739-A67A-75C84E7969FE}"/>
    <dgm:cxn modelId="{56F675D9-7C8D-45AB-8B36-5E7EF51C3086}" srcId="{44A22CEA-E471-44D5-8FEE-E41D85AD3C48}" destId="{10D36A4E-A00E-4A19-A948-85B32A68F641}" srcOrd="1" destOrd="0" parTransId="{EA753C14-DFF1-4388-8B76-4CF16BC529FD}" sibTransId="{84B98264-C16B-44DA-B95A-1EA8BB502AA5}"/>
    <dgm:cxn modelId="{899316BC-8A7D-49C6-BFF8-A2E91A2A5852}" type="presOf" srcId="{84B98264-C16B-44DA-B95A-1EA8BB502AA5}" destId="{A1FD97F8-47A9-48A8-9342-A7FF6CC7C3D2}" srcOrd="0" destOrd="0" presId="urn:microsoft.com/office/officeart/2005/8/layout/process1"/>
    <dgm:cxn modelId="{72FF8FF7-FAFC-4AF2-87B2-F17CCACF5130}" type="presOf" srcId="{44A22CEA-E471-44D5-8FEE-E41D85AD3C48}" destId="{B7E34027-4F8B-4E37-B77E-EA47DB58EE81}" srcOrd="0" destOrd="0" presId="urn:microsoft.com/office/officeart/2005/8/layout/process1"/>
    <dgm:cxn modelId="{A8BF85E3-77DF-4BAD-9341-6539ADBEF194}" type="presOf" srcId="{680E1A45-288A-4C8A-870F-7B415C07F82C}" destId="{A334E0A4-A4AA-4442-A94F-388CDD440DEB}" srcOrd="0" destOrd="0" presId="urn:microsoft.com/office/officeart/2005/8/layout/process1"/>
    <dgm:cxn modelId="{C6475FE5-C8C0-4DF2-B17E-F3256265BD29}" type="presOf" srcId="{B079A929-8559-4055-AA60-2E97F91BF8CA}" destId="{FA33EA0D-84EF-495A-9E1A-856ED41DC754}" srcOrd="0" destOrd="0" presId="urn:microsoft.com/office/officeart/2005/8/layout/process1"/>
    <dgm:cxn modelId="{8D5B2C96-82E9-4B8C-B76C-0916D5A31114}" srcId="{44A22CEA-E471-44D5-8FEE-E41D85AD3C48}" destId="{B079A929-8559-4055-AA60-2E97F91BF8CA}" srcOrd="3" destOrd="0" parTransId="{33B1FB2B-202B-44BC-9FBA-AA6904BF8331}" sibTransId="{A82EE2D5-1586-4322-B94F-A06E7CED690A}"/>
    <dgm:cxn modelId="{AFA1F6CD-375B-430D-BAE0-952CA2AAF796}" type="presOf" srcId="{E204E9BF-152A-490D-A1E2-90E1462215EC}" destId="{A4A65745-05BA-4A4E-AB94-923EE8352744}" srcOrd="0" destOrd="0" presId="urn:microsoft.com/office/officeart/2005/8/layout/process1"/>
    <dgm:cxn modelId="{655ACCCA-5C96-4E7D-8378-E16C0184DFBC}" type="presOf" srcId="{E71115C6-B448-4119-AB87-1A53E1BDBB79}" destId="{BE2AD943-3AD3-496B-87E6-946AC1F17174}" srcOrd="1" destOrd="0" presId="urn:microsoft.com/office/officeart/2005/8/layout/process1"/>
    <dgm:cxn modelId="{F65AF87A-AD2F-4E1B-AD45-4AAF52416A15}" type="presOf" srcId="{AB338B96-7B54-4739-A67A-75C84E7969FE}" destId="{D2D50D4D-F0EC-4712-9574-22E172F4B1B9}" srcOrd="1" destOrd="0" presId="urn:microsoft.com/office/officeart/2005/8/layout/process1"/>
    <dgm:cxn modelId="{5029E775-C8F8-40E2-BCBA-2C90E03C1C55}" type="presOf" srcId="{AB338B96-7B54-4739-A67A-75C84E7969FE}" destId="{51AAB623-BD05-4F14-8A3F-05944C5E9396}" srcOrd="0" destOrd="0" presId="urn:microsoft.com/office/officeart/2005/8/layout/process1"/>
    <dgm:cxn modelId="{BADD7C11-C777-4148-8C77-A322E6EEC853}" type="presParOf" srcId="{B7E34027-4F8B-4E37-B77E-EA47DB58EE81}" destId="{A334E0A4-A4AA-4442-A94F-388CDD440DEB}" srcOrd="0" destOrd="0" presId="urn:microsoft.com/office/officeart/2005/8/layout/process1"/>
    <dgm:cxn modelId="{BBE13C1D-C81D-404A-9C6B-6655F87A7494}" type="presParOf" srcId="{B7E34027-4F8B-4E37-B77E-EA47DB58EE81}" destId="{A511888A-60F0-4143-BBA3-7563B35A77C2}" srcOrd="1" destOrd="0" presId="urn:microsoft.com/office/officeart/2005/8/layout/process1"/>
    <dgm:cxn modelId="{EAB98E56-D8F8-4B93-8D71-CFAD0670D4DA}" type="presParOf" srcId="{A511888A-60F0-4143-BBA3-7563B35A77C2}" destId="{BE2AD943-3AD3-496B-87E6-946AC1F17174}" srcOrd="0" destOrd="0" presId="urn:microsoft.com/office/officeart/2005/8/layout/process1"/>
    <dgm:cxn modelId="{0507F505-0F03-4614-A399-4A075BFE7955}" type="presParOf" srcId="{B7E34027-4F8B-4E37-B77E-EA47DB58EE81}" destId="{BF2A3294-64E5-47F8-ADF5-8442B6A93C4A}" srcOrd="2" destOrd="0" presId="urn:microsoft.com/office/officeart/2005/8/layout/process1"/>
    <dgm:cxn modelId="{BAB6BC04-F1AF-47D6-9894-D37BF059C59D}" type="presParOf" srcId="{B7E34027-4F8B-4E37-B77E-EA47DB58EE81}" destId="{A1FD97F8-47A9-48A8-9342-A7FF6CC7C3D2}" srcOrd="3" destOrd="0" presId="urn:microsoft.com/office/officeart/2005/8/layout/process1"/>
    <dgm:cxn modelId="{5FE202A9-ADBD-462B-BFDE-9EAD87101D6F}" type="presParOf" srcId="{A1FD97F8-47A9-48A8-9342-A7FF6CC7C3D2}" destId="{72EC40C1-10B5-477B-B6D3-D9D5565D7299}" srcOrd="0" destOrd="0" presId="urn:microsoft.com/office/officeart/2005/8/layout/process1"/>
    <dgm:cxn modelId="{0EFD013B-DE18-4F56-A674-ADF0C66A6AD8}" type="presParOf" srcId="{B7E34027-4F8B-4E37-B77E-EA47DB58EE81}" destId="{A4A65745-05BA-4A4E-AB94-923EE8352744}" srcOrd="4" destOrd="0" presId="urn:microsoft.com/office/officeart/2005/8/layout/process1"/>
    <dgm:cxn modelId="{FE92E298-3E2E-4F51-A3BE-E31F8B13D9DE}" type="presParOf" srcId="{B7E34027-4F8B-4E37-B77E-EA47DB58EE81}" destId="{51AAB623-BD05-4F14-8A3F-05944C5E9396}" srcOrd="5" destOrd="0" presId="urn:microsoft.com/office/officeart/2005/8/layout/process1"/>
    <dgm:cxn modelId="{4362A8E2-2B1F-404E-8083-BFDE9698725D}" type="presParOf" srcId="{51AAB623-BD05-4F14-8A3F-05944C5E9396}" destId="{D2D50D4D-F0EC-4712-9574-22E172F4B1B9}" srcOrd="0" destOrd="0" presId="urn:microsoft.com/office/officeart/2005/8/layout/process1"/>
    <dgm:cxn modelId="{19CFE1A3-35A3-4119-930B-8EF0D0AFF6DC}" type="presParOf" srcId="{B7E34027-4F8B-4E37-B77E-EA47DB58EE81}" destId="{FA33EA0D-84EF-495A-9E1A-856ED41DC754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C2795F-6D2B-4956-AEC2-9FCF66DBF56A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36B37B-78E8-4B98-98FA-F9A73A6BB2C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48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4858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baseline="0" dirty="0" smtClean="0">
                <a:solidFill>
                  <a:schemeClr val="bg1"/>
                </a:solidFill>
              </a:rPr>
              <a:t>ĐÁP ÁN: …</a:t>
            </a:r>
          </a:p>
          <a:p>
            <a:r>
              <a:rPr lang="en-US" sz="1200" b="1" baseline="0" dirty="0" err="1" smtClean="0">
                <a:solidFill>
                  <a:schemeClr val="bg1"/>
                </a:solidFill>
              </a:rPr>
              <a:t>Nhận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thấy</a:t>
            </a:r>
            <a:r>
              <a:rPr lang="en-US" sz="1200" b="1" baseline="0" dirty="0" smtClean="0">
                <a:solidFill>
                  <a:schemeClr val="bg1"/>
                </a:solidFill>
              </a:rPr>
              <a:t> 3 PS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này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đều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chưa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tối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giản</a:t>
            </a:r>
            <a:r>
              <a:rPr lang="en-US" sz="1200" b="1" baseline="0" dirty="0" smtClean="0">
                <a:solidFill>
                  <a:schemeClr val="bg1"/>
                </a:solidFill>
              </a:rPr>
              <a:t>,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để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quy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đồng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nhanh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đầu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tiên</a:t>
            </a:r>
            <a:r>
              <a:rPr lang="en-US" sz="1200" b="1" baseline="0" dirty="0" smtClean="0">
                <a:solidFill>
                  <a:schemeClr val="bg1"/>
                </a:solidFill>
              </a:rPr>
              <a:t> ta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rút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gọn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chúng</a:t>
            </a:r>
            <a:endParaRPr lang="en-US" sz="1200" b="1" baseline="0" dirty="0" smtClean="0">
              <a:solidFill>
                <a:schemeClr val="bg1"/>
              </a:solidFill>
            </a:endParaRPr>
          </a:p>
          <a:p>
            <a:r>
              <a:rPr lang="en-US" sz="1200" b="1" baseline="0" dirty="0" err="1" smtClean="0">
                <a:solidFill>
                  <a:schemeClr val="bg1"/>
                </a:solidFill>
              </a:rPr>
              <a:t>Bước</a:t>
            </a:r>
            <a:r>
              <a:rPr lang="en-US" sz="1200" b="1" baseline="0" dirty="0" smtClean="0">
                <a:solidFill>
                  <a:schemeClr val="bg1"/>
                </a:solidFill>
              </a:rPr>
              <a:t> 1: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tìm</a:t>
            </a:r>
            <a:r>
              <a:rPr lang="en-US" sz="1200" b="1" baseline="0" dirty="0" smtClean="0">
                <a:solidFill>
                  <a:schemeClr val="bg1"/>
                </a:solidFill>
              </a:rPr>
              <a:t> MSC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dễ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nhẩm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được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là</a:t>
            </a:r>
            <a:r>
              <a:rPr lang="en-US" sz="1200" b="1" baseline="0" dirty="0" smtClean="0">
                <a:solidFill>
                  <a:schemeClr val="bg1"/>
                </a:solidFill>
              </a:rPr>
              <a:t> 30 </a:t>
            </a:r>
          </a:p>
          <a:p>
            <a:r>
              <a:rPr lang="en-US" sz="1200" b="1" baseline="0" dirty="0" err="1" smtClean="0">
                <a:solidFill>
                  <a:schemeClr val="bg1"/>
                </a:solidFill>
              </a:rPr>
              <a:t>Bước</a:t>
            </a:r>
            <a:r>
              <a:rPr lang="en-US" sz="1200" b="1" baseline="0" dirty="0" smtClean="0">
                <a:solidFill>
                  <a:schemeClr val="bg1"/>
                </a:solidFill>
              </a:rPr>
              <a:t> 2: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tìm</a:t>
            </a:r>
            <a:r>
              <a:rPr lang="en-US" sz="1200" b="1" baseline="0" dirty="0" smtClean="0">
                <a:solidFill>
                  <a:schemeClr val="bg1"/>
                </a:solidFill>
              </a:rPr>
              <a:t> THỪA SỐ PHỤ</a:t>
            </a:r>
          </a:p>
          <a:p>
            <a:r>
              <a:rPr lang="en-US" sz="1200" b="1" baseline="0" dirty="0" err="1" smtClean="0">
                <a:solidFill>
                  <a:schemeClr val="bg1"/>
                </a:solidFill>
              </a:rPr>
              <a:t>Bước</a:t>
            </a:r>
            <a:r>
              <a:rPr lang="en-US" sz="1200" b="1" baseline="0" dirty="0" smtClean="0">
                <a:solidFill>
                  <a:schemeClr val="bg1"/>
                </a:solidFill>
              </a:rPr>
              <a:t> 3: NHÂN CẢ TỬ VÀ MẪU VỚI…</a:t>
            </a:r>
          </a:p>
          <a:p>
            <a:endParaRPr lang="en-US" sz="1200" b="1" baseline="0" dirty="0" smtClean="0">
              <a:solidFill>
                <a:schemeClr val="bg1"/>
              </a:solidFill>
            </a:endParaRPr>
          </a:p>
          <a:p>
            <a:r>
              <a:rPr lang="en-US" sz="1200" b="1" baseline="0" dirty="0" err="1" smtClean="0">
                <a:solidFill>
                  <a:schemeClr val="bg1"/>
                </a:solidFill>
              </a:rPr>
              <a:t>Chúc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mừng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các</a:t>
            </a:r>
            <a:r>
              <a:rPr lang="en-US" sz="1200" b="1" baseline="0" dirty="0" smtClean="0">
                <a:solidFill>
                  <a:schemeClr val="bg1"/>
                </a:solidFill>
              </a:rPr>
              <a:t> con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nếu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đúng</a:t>
            </a:r>
            <a:r>
              <a:rPr lang="en-US" sz="1200" b="1" baseline="0" dirty="0" smtClean="0">
                <a:solidFill>
                  <a:schemeClr val="bg1"/>
                </a:solidFill>
              </a:rPr>
              <a:t> ở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bài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này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chúng</a:t>
            </a:r>
            <a:r>
              <a:rPr lang="en-US" sz="1200" b="1" baseline="0" dirty="0" smtClean="0">
                <a:solidFill>
                  <a:schemeClr val="bg1"/>
                </a:solidFill>
              </a:rPr>
              <a:t> ta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được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cộng</a:t>
            </a:r>
            <a:r>
              <a:rPr lang="en-US" sz="1200" b="1" baseline="0" dirty="0" smtClean="0">
                <a:solidFill>
                  <a:schemeClr val="bg1"/>
                </a:solidFill>
              </a:rPr>
              <a:t>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thêm</a:t>
            </a:r>
            <a:r>
              <a:rPr lang="en-US" sz="1200" b="1" baseline="0" dirty="0" smtClean="0">
                <a:solidFill>
                  <a:schemeClr val="bg1"/>
                </a:solidFill>
              </a:rPr>
              <a:t> 20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điểm</a:t>
            </a:r>
            <a:r>
              <a:rPr lang="en-US" sz="1200" b="1" baseline="0" dirty="0" smtClean="0">
                <a:solidFill>
                  <a:schemeClr val="bg1"/>
                </a:solidFill>
              </a:rPr>
              <a:t>.</a:t>
            </a:r>
          </a:p>
          <a:p>
            <a:r>
              <a:rPr lang="en-US" sz="1200" b="1" baseline="0" dirty="0" smtClean="0">
                <a:solidFill>
                  <a:schemeClr val="bg1"/>
                </a:solidFill>
              </a:rPr>
              <a:t>Ta sang </a:t>
            </a:r>
            <a:r>
              <a:rPr lang="en-US" sz="1200" b="1" baseline="0" dirty="0" err="1" smtClean="0">
                <a:solidFill>
                  <a:schemeClr val="bg1"/>
                </a:solidFill>
              </a:rPr>
              <a:t>bài</a:t>
            </a:r>
            <a:r>
              <a:rPr lang="en-US" sz="1200" b="1" baseline="0" dirty="0" smtClean="0">
                <a:solidFill>
                  <a:schemeClr val="bg1"/>
                </a:solidFill>
              </a:rPr>
              <a:t>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6892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ĐÁP ÁN:….</a:t>
            </a:r>
          </a:p>
          <a:p>
            <a:r>
              <a:rPr lang="en-US" baseline="0" dirty="0" smtClean="0"/>
              <a:t>+ </a:t>
            </a:r>
            <a:r>
              <a:rPr lang="en-US" baseline="0" dirty="0" err="1" smtClean="0"/>
              <a:t>N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a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S ta </a:t>
            </a:r>
            <a:r>
              <a:rPr lang="en-US" baseline="0" dirty="0" err="1" smtClean="0"/>
              <a:t>thấ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t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uố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em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ưa</a:t>
            </a:r>
            <a:r>
              <a:rPr lang="en-US" baseline="0" dirty="0" smtClean="0"/>
              <a:t>?</a:t>
            </a:r>
          </a:p>
          <a:p>
            <a:r>
              <a:rPr lang="en-US" baseline="0" dirty="0" smtClean="0"/>
              <a:t>+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ẵ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38 = …;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ẻ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chia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2 ta </a:t>
            </a:r>
            <a:r>
              <a:rPr lang="en-US" baseline="0" dirty="0" err="1" smtClean="0"/>
              <a:t>k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</a:t>
            </a:r>
            <a:r>
              <a:rPr lang="en-US" baseline="0" dirty="0" smtClean="0"/>
              <a:t> 133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chia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19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? </a:t>
            </a:r>
            <a:r>
              <a:rPr lang="en-US" baseline="0" dirty="0" err="1" smtClean="0"/>
              <a:t>Nhâ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7 -&gt;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ó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ú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19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PS 2/7</a:t>
            </a:r>
          </a:p>
          <a:p>
            <a:r>
              <a:rPr lang="en-US" baseline="0" dirty="0" smtClean="0"/>
              <a:t>+ PS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ổ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s</a:t>
            </a:r>
            <a:r>
              <a:rPr lang="en-US" baseline="0" dirty="0" smtClean="0"/>
              <a:t> chia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3 ta </a:t>
            </a:r>
            <a:r>
              <a:rPr lang="en-US" baseline="0" dirty="0" err="1" smtClean="0"/>
              <a:t>tách</a:t>
            </a:r>
            <a:r>
              <a:rPr lang="en-US" baseline="0" dirty="0" smtClean="0"/>
              <a:t> 344 = ….;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chia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3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344 : 43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q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8. </a:t>
            </a:r>
            <a:r>
              <a:rPr lang="en-US" baseline="0" dirty="0" err="1" smtClean="0"/>
              <a:t>Rú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n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43 ta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3/8. </a:t>
            </a:r>
          </a:p>
          <a:p>
            <a:r>
              <a:rPr lang="en-US" baseline="0" dirty="0" smtClean="0"/>
              <a:t>+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ây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mới</a:t>
            </a:r>
            <a:r>
              <a:rPr lang="en-US" baseline="0" dirty="0" smtClean="0"/>
              <a:t> QĐM </a:t>
            </a:r>
            <a:r>
              <a:rPr lang="en-US" baseline="0" dirty="0" err="1" smtClean="0"/>
              <a:t>ch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56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…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1777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à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ụ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êm</a:t>
            </a:r>
            <a:r>
              <a:rPr lang="en-US" baseline="0" dirty="0" smtClean="0"/>
              <a:t> 20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</a:t>
            </a:r>
            <a:endParaRPr lang="en-US" dirty="0" smtClean="0"/>
          </a:p>
          <a:p>
            <a:r>
              <a:rPr lang="en-US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MẬT THƯ HƯỚNG DẪN…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4450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âu</a:t>
            </a:r>
            <a:r>
              <a:rPr lang="en-US" baseline="0" dirty="0" smtClean="0"/>
              <a:t> a: NX 2 PS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ương</a:t>
            </a:r>
            <a:r>
              <a:rPr lang="en-US" baseline="0" dirty="0" smtClean="0"/>
              <a:t>, PS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1; PS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t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1.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àng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1. </a:t>
            </a:r>
          </a:p>
          <a:p>
            <a:r>
              <a:rPr lang="en-US" dirty="0" err="1" smtClean="0"/>
              <a:t>Câu</a:t>
            </a:r>
            <a:r>
              <a:rPr lang="en-US" baseline="0" dirty="0" smtClean="0"/>
              <a:t> b: </a:t>
            </a:r>
            <a:r>
              <a:rPr lang="en-US" baseline="0" dirty="0" err="1" smtClean="0"/>
              <a:t>Dự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ặ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: PS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âm</a:t>
            </a:r>
            <a:r>
              <a:rPr lang="en-US" baseline="0" dirty="0" smtClean="0"/>
              <a:t>, PS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d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PS ÂM &lt; PS DƯƠNG. </a:t>
            </a:r>
          </a:p>
          <a:p>
            <a:r>
              <a:rPr lang="en-US" baseline="0" dirty="0" smtClean="0"/>
              <a:t> Hai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qua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0, 1, Theo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c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qua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? </a:t>
            </a:r>
          </a:p>
          <a:p>
            <a:r>
              <a:rPr lang="en-US" baseline="0" dirty="0" err="1" smtClean="0"/>
              <a:t>Câu</a:t>
            </a:r>
            <a:r>
              <a:rPr lang="en-US" baseline="0" dirty="0" smtClean="0"/>
              <a:t> c: Ở PS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ớ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đv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…</a:t>
            </a:r>
          </a:p>
          <a:p>
            <a:r>
              <a:rPr lang="en-US" baseline="0" dirty="0" smtClean="0"/>
              <a:t>PS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êm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đv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…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ngh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1/3.</a:t>
            </a:r>
          </a:p>
          <a:p>
            <a:r>
              <a:rPr lang="en-US" baseline="0" dirty="0" smtClean="0"/>
              <a:t>CÁC CON HÃY CỘNG ĐIỂM CHO PHẦN NÀY, TA  LÀM TIẾP 2 CÂU SO SÁNH SA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4515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âu</a:t>
            </a:r>
            <a:r>
              <a:rPr lang="en-US" baseline="0" dirty="0" smtClean="0"/>
              <a:t> a: </a:t>
            </a:r>
            <a:r>
              <a:rPr lang="en-US" dirty="0" smtClean="0"/>
              <a:t>+ </a:t>
            </a:r>
            <a:r>
              <a:rPr lang="en-US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2 PS </a:t>
            </a:r>
            <a:r>
              <a:rPr lang="en-US" baseline="0" dirty="0" err="1" smtClean="0"/>
              <a:t>d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ầ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endParaRPr lang="en-US" baseline="0" dirty="0" smtClean="0"/>
          </a:p>
          <a:p>
            <a:r>
              <a:rPr lang="en-US" baseline="0" dirty="0" smtClean="0"/>
              <a:t>Hai PS </a:t>
            </a:r>
            <a:r>
              <a:rPr lang="en-US" baseline="0" dirty="0" err="1" smtClean="0"/>
              <a:t>đ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1,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ững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đó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ư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ỗ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…</a:t>
            </a:r>
          </a:p>
          <a:p>
            <a:r>
              <a:rPr lang="en-US" baseline="0" dirty="0" smtClean="0"/>
              <a:t>Hai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“=“ ta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PS,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ý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, ta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…</a:t>
            </a:r>
          </a:p>
          <a:p>
            <a:r>
              <a:rPr lang="en-US" baseline="0" dirty="0" err="1" smtClean="0"/>
              <a:t>Để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2 PS </a:t>
            </a:r>
            <a:r>
              <a:rPr lang="en-US" baseline="0" dirty="0" err="1" smtClean="0"/>
              <a:t>âm</a:t>
            </a:r>
            <a:r>
              <a:rPr lang="en-US" baseline="0" dirty="0" smtClean="0"/>
              <a:t> ban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iều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err="1" smtClean="0"/>
              <a:t>Câu</a:t>
            </a:r>
            <a:r>
              <a:rPr lang="en-US" baseline="0" dirty="0" smtClean="0"/>
              <a:t> b: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ẩ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MSC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1000, </a:t>
            </a:r>
            <a:r>
              <a:rPr lang="en-US" baseline="0" dirty="0" err="1" smtClean="0"/>
              <a:t>những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la 10, 100, 1000 ta </a:t>
            </a:r>
            <a:r>
              <a:rPr lang="en-US" baseline="0" dirty="0" err="1" smtClean="0"/>
              <a:t>v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ư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à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ết</a:t>
            </a:r>
            <a:r>
              <a:rPr lang="en-US" baseline="0" dirty="0" smtClean="0"/>
              <a:t> 3/8 = ….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Chú</a:t>
            </a:r>
            <a:r>
              <a:rPr lang="en-US" baseline="0" dirty="0" smtClean="0"/>
              <a:t> ý :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endParaRPr lang="en-US" baseline="0" dirty="0" smtClean="0"/>
          </a:p>
          <a:p>
            <a:r>
              <a:rPr lang="en-US" baseline="0" dirty="0" smtClean="0"/>
              <a:t>           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c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ô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à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.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4797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úng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ì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ô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uy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ôm</a:t>
            </a:r>
            <a:r>
              <a:rPr lang="en-US" baseline="0" dirty="0" smtClean="0"/>
              <a:t> nay</a:t>
            </a:r>
          </a:p>
          <a:p>
            <a:r>
              <a:rPr lang="en-US" baseline="0" dirty="0" smtClean="0"/>
              <a:t>+ CÁC BƯỚC QUY ĐỒNG MẪU</a:t>
            </a:r>
          </a:p>
          <a:p>
            <a:r>
              <a:rPr lang="en-US" baseline="0" dirty="0" smtClean="0"/>
              <a:t>+ MỘT SỐ PHƯƠNG PHÁP SO SÁNH 2 PS: </a:t>
            </a:r>
            <a:r>
              <a:rPr lang="en-US" baseline="0" dirty="0" err="1" smtClean="0"/>
              <a:t>ngo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áp</a:t>
            </a:r>
            <a:r>
              <a:rPr lang="en-US" baseline="0" dirty="0" smtClean="0"/>
              <a:t> …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ú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ệc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ó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u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ợi</a:t>
            </a:r>
            <a:endParaRPr lang="en-US" baseline="0" dirty="0" smtClean="0"/>
          </a:p>
          <a:p>
            <a:r>
              <a:rPr lang="en-US" baseline="0" dirty="0" smtClean="0"/>
              <a:t>+ </a:t>
            </a:r>
            <a:r>
              <a:rPr lang="en-US" baseline="0" dirty="0" err="1" smtClean="0"/>
              <a:t>Cò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â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ờ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hãy</a:t>
            </a:r>
            <a:r>
              <a:rPr lang="en-US" baseline="0" dirty="0" smtClean="0"/>
              <a:t> …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6705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ệ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ắ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ãy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ph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PS</a:t>
            </a:r>
          </a:p>
          <a:p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n</a:t>
            </a:r>
            <a:endParaRPr lang="en-US" baseline="0" dirty="0" smtClean="0"/>
          </a:p>
          <a:p>
            <a:r>
              <a:rPr lang="en-US" baseline="0" dirty="0" smtClean="0"/>
              <a:t>Ta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c</a:t>
            </a:r>
            <a:r>
              <a:rPr lang="en-US" baseline="0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7120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CÁCH 2: </a:t>
            </a:r>
            <a:r>
              <a:rPr lang="en-US" baseline="0" dirty="0" err="1" smtClean="0"/>
              <a:t>Nh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2 PS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chia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ặ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+ ĐẦU TIÊN DỰA VÀO ĐẶC ĐIỂM VỀ DẤU hay </a:t>
            </a:r>
            <a:r>
              <a:rPr lang="en-US" baseline="0" dirty="0" err="1" smtClean="0"/>
              <a:t>ch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0 ta chia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: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oại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âm</a:t>
            </a:r>
            <a:r>
              <a:rPr lang="en-US" baseline="0" dirty="0" smtClean="0"/>
              <a:t>, PS </a:t>
            </a:r>
            <a:r>
              <a:rPr lang="en-US" baseline="0" dirty="0" err="1" smtClean="0"/>
              <a:t>dương</a:t>
            </a:r>
            <a:r>
              <a:rPr lang="en-US" baseline="0" dirty="0" smtClean="0"/>
              <a:t> </a:t>
            </a:r>
          </a:p>
          <a:p>
            <a:r>
              <a:rPr lang="en-US" baseline="0" dirty="0" err="1" smtClean="0"/>
              <a:t>Có</a:t>
            </a:r>
            <a:r>
              <a:rPr lang="en-US" baseline="0" dirty="0" smtClean="0"/>
              <a:t> 2 PS </a:t>
            </a:r>
            <a:r>
              <a:rPr lang="en-US" baseline="0" dirty="0" err="1" smtClean="0"/>
              <a:t>âm</a:t>
            </a:r>
            <a:r>
              <a:rPr lang="en-US" baseline="0" dirty="0" smtClean="0"/>
              <a:t> ta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ớc</a:t>
            </a:r>
            <a:r>
              <a:rPr lang="en-US" baseline="0" dirty="0" smtClean="0"/>
              <a:t>…</a:t>
            </a:r>
          </a:p>
          <a:p>
            <a:r>
              <a:rPr lang="en-US" baseline="0" dirty="0" smtClean="0"/>
              <a:t>   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ấy</a:t>
            </a:r>
            <a:r>
              <a:rPr lang="en-US" baseline="0" dirty="0" smtClean="0"/>
              <a:t> MSC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15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10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30 ta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: …. -&gt; ta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ự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ắ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ên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+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dương</a:t>
            </a:r>
            <a:r>
              <a:rPr lang="en-US" baseline="0" dirty="0" smtClean="0"/>
              <a:t> ta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ục</a:t>
            </a:r>
            <a:r>
              <a:rPr lang="en-US" baseline="0" dirty="0" smtClean="0"/>
              <a:t> chia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; PS </a:t>
            </a:r>
            <a:r>
              <a:rPr lang="en-US" baseline="0" dirty="0" err="1" smtClean="0"/>
              <a:t>nh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1.</a:t>
            </a:r>
          </a:p>
          <a:p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2 PS ở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0 </a:t>
            </a:r>
            <a:r>
              <a:rPr lang="en-US" baseline="0" dirty="0" err="1" smtClean="0"/>
              <a:t>như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1. </a:t>
            </a:r>
            <a:r>
              <a:rPr lang="en-US" baseline="0" dirty="0" err="1" smtClean="0"/>
              <a:t>Trướ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ú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n</a:t>
            </a:r>
            <a:r>
              <a:rPr lang="en-US" baseline="0" dirty="0" smtClean="0"/>
              <a:t> 3/9 -1/3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1: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à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MSC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21 ta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.</a:t>
            </a:r>
          </a:p>
          <a:p>
            <a:r>
              <a:rPr lang="en-US" baseline="0" dirty="0" err="1" smtClean="0"/>
              <a:t>Cách</a:t>
            </a:r>
            <a:r>
              <a:rPr lang="en-US" baseline="0" dirty="0" smtClean="0"/>
              <a:t> 2: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r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nh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CÒN LẠI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1 ta </a:t>
            </a:r>
            <a:r>
              <a:rPr lang="en-US" baseline="0" dirty="0" err="1" smtClean="0"/>
              <a:t>c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ự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nh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v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ư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ỗ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…. Ta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àng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…</a:t>
            </a:r>
          </a:p>
          <a:p>
            <a:r>
              <a:rPr lang="en-US" baseline="0" dirty="0" err="1" smtClean="0"/>
              <a:t>Giờ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em</a:t>
            </a:r>
            <a:r>
              <a:rPr lang="en-US" baseline="0" dirty="0" smtClean="0"/>
              <a:t> KẾT QUẢ</a:t>
            </a:r>
          </a:p>
          <a:p>
            <a:r>
              <a:rPr lang="en-US" baseline="0" dirty="0" smtClean="0"/>
              <a:t>Ô CHỮ LÀ …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9386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Qua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thấ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SS </a:t>
            </a:r>
            <a:r>
              <a:rPr lang="en-US" baseline="0" dirty="0" err="1" smtClean="0"/>
              <a:t>cả</a:t>
            </a:r>
            <a:r>
              <a:rPr lang="en-US" baseline="0" dirty="0" smtClean="0"/>
              <a:t> 6 PS </a:t>
            </a:r>
            <a:r>
              <a:rPr lang="en-US" baseline="0" dirty="0" err="1" smtClean="0"/>
              <a:t>th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ta chia </a:t>
            </a:r>
            <a:r>
              <a:rPr lang="en-US" baseline="0" dirty="0" err="1" smtClean="0"/>
              <a:t>nh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ữ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ệc</a:t>
            </a:r>
            <a:r>
              <a:rPr lang="en-US" baseline="0" dirty="0" smtClean="0"/>
              <a:t> SS </a:t>
            </a:r>
            <a:r>
              <a:rPr lang="en-US" baseline="0" dirty="0" err="1" smtClean="0"/>
              <a:t>tr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àng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hay chia </a:t>
            </a:r>
            <a:r>
              <a:rPr lang="en-US" baseline="0" dirty="0" err="1" smtClean="0"/>
              <a:t>việ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à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cần</a:t>
            </a:r>
            <a:r>
              <a:rPr lang="en-US" baseline="0" dirty="0" smtClean="0"/>
              <a:t> ‘TỰ GIÁC’</a:t>
            </a:r>
          </a:p>
          <a:p>
            <a:r>
              <a:rPr lang="en-US" baseline="0" dirty="0" smtClean="0"/>
              <a:t>TỰ GIÁC: RÈN LUYỆN CƠ THỂ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ố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ệ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t</a:t>
            </a:r>
            <a:endParaRPr lang="en-US" baseline="0" dirty="0" smtClean="0"/>
          </a:p>
          <a:p>
            <a:r>
              <a:rPr lang="en-US" baseline="0" dirty="0" smtClean="0"/>
              <a:t>TỰ GIÁC: HỌC TẬP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ề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CHO MÌNH,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k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p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ờ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hi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ự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y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ầ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úc</a:t>
            </a:r>
            <a:r>
              <a:rPr lang="en-US" baseline="0" dirty="0" smtClean="0"/>
              <a:t> TỰ GIÁC CÀNG CẦN ĐƯỢC PHÁT HUY. </a:t>
            </a:r>
            <a:r>
              <a:rPr lang="en-US" baseline="0" dirty="0" err="1" smtClean="0"/>
              <a:t>C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rè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ắ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ớI</a:t>
            </a:r>
            <a:endParaRPr lang="en-US" baseline="0" dirty="0" smtClean="0"/>
          </a:p>
          <a:p>
            <a:r>
              <a:rPr lang="en-US" baseline="0" dirty="0" err="1" smtClean="0"/>
              <a:t>Cò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â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ờ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hã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…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49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ẾT</a:t>
            </a:r>
            <a:r>
              <a:rPr lang="en-US" baseline="0" dirty="0" smtClean="0"/>
              <a:t> QUẢ : CÁC CON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ổ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ình</a:t>
            </a:r>
            <a:r>
              <a:rPr lang="en-US" baseline="0" dirty="0" smtClean="0"/>
              <a:t> ở </a:t>
            </a:r>
            <a:r>
              <a:rPr lang="en-US" baseline="0" dirty="0" err="1" smtClean="0"/>
              <a:t>m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é</a:t>
            </a:r>
            <a:r>
              <a:rPr lang="en-US" baseline="0" dirty="0" smtClean="0"/>
              <a:t>.</a:t>
            </a:r>
          </a:p>
          <a:p>
            <a:r>
              <a:rPr lang="en-US" baseline="0" dirty="0" err="1" smtClean="0"/>
              <a:t>Trên</a:t>
            </a:r>
            <a:r>
              <a:rPr lang="en-US" baseline="0" dirty="0" smtClean="0"/>
              <a:t> 70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ắ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ôm</a:t>
            </a:r>
            <a:r>
              <a:rPr lang="en-US" baseline="0" dirty="0" smtClean="0"/>
              <a:t> nay</a:t>
            </a:r>
          </a:p>
          <a:p>
            <a:r>
              <a:rPr lang="en-US" baseline="0" dirty="0" err="1" smtClean="0"/>
              <a:t>Trên</a:t>
            </a:r>
            <a:r>
              <a:rPr lang="en-US" baseline="0" dirty="0" smtClean="0"/>
              <a:t> 140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r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, XUẤT SẮC</a:t>
            </a:r>
          </a:p>
          <a:p>
            <a:r>
              <a:rPr lang="en-US" baseline="0" dirty="0" err="1" smtClean="0"/>
              <a:t>C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729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_ </a:t>
            </a:r>
            <a:r>
              <a:rPr lang="en-US" baseline="0" dirty="0" err="1" smtClean="0"/>
              <a:t>c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ị</a:t>
            </a:r>
            <a:r>
              <a:rPr lang="en-US" baseline="0" dirty="0" smtClean="0"/>
              <a:t> Thu </a:t>
            </a:r>
            <a:r>
              <a:rPr lang="en-US" baseline="0" dirty="0" err="1" smtClean="0"/>
              <a:t>Hương</a:t>
            </a:r>
            <a:r>
              <a:rPr lang="en-US" baseline="0" dirty="0" smtClean="0"/>
              <a:t> …</a:t>
            </a:r>
          </a:p>
          <a:p>
            <a:r>
              <a:rPr lang="en-US" baseline="0" dirty="0" err="1" smtClean="0"/>
              <a:t>Hôm</a:t>
            </a:r>
            <a:r>
              <a:rPr lang="en-US" baseline="0" dirty="0" smtClean="0"/>
              <a:t> nay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ặ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ô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…</a:t>
            </a:r>
          </a:p>
          <a:p>
            <a:r>
              <a:rPr lang="en-US" baseline="0" dirty="0" err="1" smtClean="0"/>
              <a:t>C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</a:t>
            </a:r>
            <a:r>
              <a:rPr lang="en-US" baseline="0" dirty="0" smtClean="0"/>
              <a:t> ý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ô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é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8833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â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úc</a:t>
            </a:r>
            <a:endParaRPr lang="en-US" baseline="0" dirty="0" smtClean="0"/>
          </a:p>
          <a:p>
            <a:r>
              <a:rPr lang="en-US" baseline="0" dirty="0" err="1" smtClean="0"/>
              <a:t>Ch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, </a:t>
            </a:r>
            <a:r>
              <a:rPr lang="en-US" baseline="0" dirty="0" err="1" smtClean="0"/>
              <a:t>hẹ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ặ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C7A487-8383-4C59-B9DF-168FCF6CBA5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1419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h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ướ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. Ta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…</a:t>
            </a:r>
          </a:p>
          <a:p>
            <a:r>
              <a:rPr lang="en-US" baseline="0" dirty="0" err="1" smtClean="0"/>
              <a:t>Bước</a:t>
            </a:r>
            <a:r>
              <a:rPr lang="en-US" baseline="0" dirty="0" smtClean="0"/>
              <a:t> 1: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MSC -&gt; </a:t>
            </a:r>
            <a:r>
              <a:rPr lang="en-US" baseline="0" dirty="0" err="1" smtClean="0"/>
              <a:t>t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BCNN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. Ta </a:t>
            </a:r>
            <a:r>
              <a:rPr lang="en-US" baseline="0" dirty="0" err="1" smtClean="0"/>
              <a:t>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ướ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BCNN.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ẩ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ay</a:t>
            </a:r>
            <a:r>
              <a:rPr lang="en-US" baseline="0" dirty="0" smtClean="0"/>
              <a:t>: 40.3=… </a:t>
            </a:r>
            <a:r>
              <a:rPr lang="en-US" baseline="0" dirty="0" err="1" smtClean="0"/>
              <a:t>tù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uố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NX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nh</a:t>
            </a:r>
            <a:r>
              <a:rPr lang="en-US" baseline="0" dirty="0" smtClean="0"/>
              <a:t> MSC.</a:t>
            </a:r>
          </a:p>
          <a:p>
            <a:r>
              <a:rPr lang="en-US" baseline="0" dirty="0" smtClean="0"/>
              <a:t>+ </a:t>
            </a:r>
            <a:r>
              <a:rPr lang="en-US" baseline="0" dirty="0" err="1" smtClean="0"/>
              <a:t>Bước</a:t>
            </a:r>
            <a:r>
              <a:rPr lang="en-US" baseline="0" dirty="0" smtClean="0"/>
              <a:t> 2: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ừ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ụ</a:t>
            </a:r>
            <a:r>
              <a:rPr lang="en-US" baseline="0" dirty="0" smtClean="0"/>
              <a:t>: chia BCNN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+ </a:t>
            </a:r>
            <a:r>
              <a:rPr lang="en-US" baseline="0" dirty="0" err="1" smtClean="0"/>
              <a:t>Bước</a:t>
            </a:r>
            <a:r>
              <a:rPr lang="en-US" baseline="0" dirty="0" smtClean="0"/>
              <a:t> 3: …. </a:t>
            </a:r>
            <a:r>
              <a:rPr lang="en-US" baseline="0" dirty="0" err="1" smtClean="0"/>
              <a:t>Những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ố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8808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: QUY TẮC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PS</a:t>
            </a:r>
          </a:p>
          <a:p>
            <a:r>
              <a:rPr lang="en-US" baseline="0" dirty="0" err="1" smtClean="0"/>
              <a:t>Có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endParaRPr lang="en-US" baseline="0" dirty="0" smtClean="0"/>
          </a:p>
          <a:p>
            <a:r>
              <a:rPr lang="en-US" baseline="0" dirty="0" smtClean="0"/>
              <a:t>TH1 :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2 PS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ương</a:t>
            </a:r>
            <a:r>
              <a:rPr lang="en-US" baseline="0" dirty="0" smtClean="0"/>
              <a:t> -. Ta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: </a:t>
            </a:r>
          </a:p>
          <a:p>
            <a:r>
              <a:rPr lang="en-US" baseline="0" dirty="0" smtClean="0"/>
              <a:t>TH2: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2 PS </a:t>
            </a:r>
            <a:r>
              <a:rPr lang="en-US" baseline="0" dirty="0" err="1" smtClean="0"/>
              <a:t>kh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: ta </a:t>
            </a:r>
            <a:r>
              <a:rPr lang="en-US" baseline="0" dirty="0" err="1" smtClean="0"/>
              <a:t>ph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2 PS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. </a:t>
            </a:r>
          </a:p>
          <a:p>
            <a:r>
              <a:rPr lang="en-US" baseline="0" dirty="0" smtClean="0"/>
              <a:t>Ta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</a:t>
            </a:r>
            <a:r>
              <a:rPr lang="en-US" baseline="0" dirty="0" smtClean="0"/>
              <a:t>: SS …</a:t>
            </a:r>
          </a:p>
          <a:p>
            <a:r>
              <a:rPr lang="en-US" baseline="0" dirty="0" err="1" smtClean="0"/>
              <a:t>Bước</a:t>
            </a:r>
            <a:r>
              <a:rPr lang="en-US" baseline="0" dirty="0" smtClean="0"/>
              <a:t> 1: </a:t>
            </a:r>
            <a:r>
              <a:rPr lang="en-US" baseline="0" dirty="0" err="1" smtClean="0"/>
              <a:t>B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2 PS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ở </a:t>
            </a:r>
            <a:r>
              <a:rPr lang="en-US" baseline="0" dirty="0" err="1" smtClean="0"/>
              <a:t>đây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2 PS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, ta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ừ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c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ấ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uô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. </a:t>
            </a:r>
          </a:p>
          <a:p>
            <a:r>
              <a:rPr lang="en-US" baseline="0" dirty="0" err="1" smtClean="0"/>
              <a:t>Bước</a:t>
            </a:r>
            <a:r>
              <a:rPr lang="en-US" baseline="0" dirty="0" smtClean="0"/>
              <a:t> 2: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….</a:t>
            </a:r>
          </a:p>
          <a:p>
            <a:r>
              <a:rPr lang="en-US" baseline="0" dirty="0" smtClean="0"/>
              <a:t>+ Ta </a:t>
            </a:r>
            <a:r>
              <a:rPr lang="en-US" baseline="0" dirty="0" err="1" smtClean="0"/>
              <a:t>vừ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ô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ớ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</a:t>
            </a:r>
            <a:r>
              <a:rPr lang="en-US" dirty="0" err="1" smtClean="0"/>
              <a:t>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ô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êm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hã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uộ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ỏ</a:t>
            </a:r>
            <a:r>
              <a:rPr lang="en-US" baseline="0" dirty="0" smtClean="0"/>
              <a:t> 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- &gt; </a:t>
            </a:r>
            <a:r>
              <a:rPr lang="en-US" baseline="0" dirty="0" err="1" smtClean="0"/>
              <a:t>chuy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9239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UỘC</a:t>
            </a:r>
            <a:r>
              <a:rPr lang="en-US" baseline="0" dirty="0" smtClean="0"/>
              <a:t> ĐUA PHÂN SỐ </a:t>
            </a:r>
          </a:p>
          <a:p>
            <a:r>
              <a:rPr lang="en-US" dirty="0" err="1" smtClean="0"/>
              <a:t>Cuộ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4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:….</a:t>
            </a:r>
          </a:p>
          <a:p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MẬT THƯ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ướ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ẫ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yê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ầ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.</a:t>
            </a:r>
            <a:endParaRPr lang="en-US" baseline="0" dirty="0" smtClean="0"/>
          </a:p>
          <a:p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sẵn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hưa</a:t>
            </a:r>
            <a:r>
              <a:rPr lang="en-US" baseline="0" dirty="0" smtClean="0"/>
              <a:t>?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BẮT 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2198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ở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…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2082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baseline="0" dirty="0" smtClean="0"/>
              <a:t> 1: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3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MSC </a:t>
            </a:r>
            <a:r>
              <a:rPr lang="en-US" baseline="0" dirty="0" err="1" smtClean="0"/>
              <a:t>d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hã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át</a:t>
            </a:r>
            <a:r>
              <a:rPr lang="en-US" baseline="0" dirty="0" smtClean="0"/>
              <a:t> NX </a:t>
            </a:r>
            <a:r>
              <a:rPr lang="en-US" baseline="0" dirty="0" err="1" smtClean="0"/>
              <a:t>đặ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t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+ CÂU 3 </a:t>
            </a:r>
            <a:r>
              <a:rPr lang="en-US" baseline="0" dirty="0" err="1" smtClean="0"/>
              <a:t>Cô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o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240, </a:t>
            </a:r>
            <a:r>
              <a:rPr lang="en-US" baseline="0" dirty="0" err="1" smtClean="0"/>
              <a:t>lí</a:t>
            </a:r>
            <a:r>
              <a:rPr lang="en-US" baseline="0" dirty="0" smtClean="0"/>
              <a:t> do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ú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n</a:t>
            </a:r>
            <a:r>
              <a:rPr lang="en-US" baseline="0" dirty="0" smtClean="0"/>
              <a:t> PS 21/120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PS 7/40. Sau </a:t>
            </a:r>
            <a:r>
              <a:rPr lang="en-US" baseline="0" dirty="0" err="1" smtClean="0"/>
              <a:t>rú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n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ấ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uôn</a:t>
            </a:r>
            <a:r>
              <a:rPr lang="en-US" baseline="0" dirty="0" smtClean="0"/>
              <a:t> 80 chia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ò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ên</a:t>
            </a:r>
            <a:r>
              <a:rPr lang="en-US" baseline="0" dirty="0" smtClean="0"/>
              <a:t> MSC = 8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3776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baseline="0" dirty="0" smtClean="0"/>
              <a:t> 2: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1: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KQ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;</a:t>
            </a:r>
          </a:p>
          <a:p>
            <a:r>
              <a:rPr lang="en-US" baseline="0" dirty="0" smtClean="0"/>
              <a:t>ĐÁP ÁN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D;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? </a:t>
            </a:r>
            <a:r>
              <a:rPr lang="en-US" baseline="0" dirty="0" err="1" smtClean="0"/>
              <a:t>Đâ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 </a:t>
            </a:r>
            <a:r>
              <a:rPr lang="en-US" baseline="0" dirty="0" err="1" smtClean="0"/>
              <a:t>s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ì</a:t>
            </a:r>
            <a:r>
              <a:rPr lang="en-US" baseline="0" dirty="0" smtClean="0"/>
              <a:t> 3 PS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3 PS ban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ừ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ụ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dương</a:t>
            </a:r>
            <a:r>
              <a:rPr lang="en-US" baseline="0" dirty="0" smtClean="0"/>
              <a:t>,… PS </a:t>
            </a:r>
            <a:r>
              <a:rPr lang="en-US" baseline="0" dirty="0" err="1" smtClean="0"/>
              <a:t>D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âm</a:t>
            </a:r>
            <a:endParaRPr lang="en-US" baseline="0" dirty="0" smtClean="0"/>
          </a:p>
          <a:p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3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-3/4</a:t>
            </a:r>
          </a:p>
          <a:p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nhu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â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ầ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SAI QUY TẮC: so </a:t>
            </a:r>
            <a:r>
              <a:rPr lang="en-US" baseline="0" dirty="0" err="1" smtClean="0"/>
              <a:t>s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PS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âm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ó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ph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THÀNH CÁC PS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CÙNG MẪU DƯƠNG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c</a:t>
            </a:r>
            <a:r>
              <a:rPr lang="en-US" baseline="0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565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 </a:t>
            </a:r>
            <a:r>
              <a:rPr lang="en-US" dirty="0" err="1" smtClean="0"/>
              <a:t>hoà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ở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30 </a:t>
            </a:r>
            <a:r>
              <a:rPr lang="en-US" baseline="0" dirty="0" err="1" smtClean="0"/>
              <a:t>điểm</a:t>
            </a:r>
            <a:endParaRPr lang="en-US" baseline="0" dirty="0" smtClean="0"/>
          </a:p>
          <a:p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ụ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2.. VƯỢT CHƯỚNG NGẠI VẬ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36B37B-78E8-4B98-98FA-F9A73A6BB2C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445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4ABD8A3-7053-FA40-8116-85EEC55FD97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CBE8345-5FB6-FE45-BABB-F85D9B2E3E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FD8548D-B502-174C-A628-356A8AE7A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F15FB38-4E7C-464F-8EF0-6CD51DCB1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67FF326-C482-8C42-90F9-952945931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976615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4A48B5F-78D2-2441-BB16-0B7D78EB6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7CF9CE6B-6F0B-5245-9C18-DF6A14D772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35D438D-F324-C344-88C6-8D265C4D03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9A6BCDA-E678-AB4D-933D-66B2ADD66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DBACFB4-03AE-E641-85C4-66FAB118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004676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B3141D86-A25B-6344-A8ED-907A0B1B67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386AF30-A186-7E42-ADEB-7065309F94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B7C9CF1-30A7-AF49-8A93-41D8BEB45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3BE79A0-1E69-EA49-B520-A5318B3A6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DAFFB24-99CB-2D40-A556-E75FED442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273884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6EF2F61-B320-B84B-A064-93A321D91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F788BDB-705D-A24E-B0BE-DE128B125B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81DAE98-82DE-EC41-92CB-2EF0DF180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B57331D-9809-1649-9AD3-EF12381B9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85EAC9E-A428-4542-8821-CEA68207A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620209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FCAB997-CBB0-AC4A-982D-4A3520948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BF6A209-40E9-E649-896C-0EE1C93092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D899CCA-3793-5C4D-9781-268B350D4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7624297-04EC-444D-A83A-28B5CFAB8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AE5DCEA-40C1-E745-BDA2-CB90CD3D0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962070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D138FB-2933-B048-A8F2-1F1E69518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CB38CAF-7014-2747-AB4C-63309AAF75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A1C657E-4FDD-2F4C-B184-0A2B0F28A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926299F-BA30-C14D-8763-C5177600C0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DB2CA83-9355-A24C-B325-2FFDCF82F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861D16B-6F5E-6E4A-BF72-49B2C42E3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064051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BBBEC82-3B49-5D43-87DA-94A95CB54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D695A9D-430B-A245-B5D5-1CA1E7EDE0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829327F-B78A-9446-8CEF-D9E29068A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7427A83D-17CE-BE48-B82F-3985A6BBF6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EB4D050F-639A-B543-8314-727D23088EC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937A60C6-AB6D-DC41-A3E8-E9D2983FD5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8A5DEBD3-F231-2E4F-AA27-026AA42F8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A158B010-A814-D243-87EB-FB992FEBB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360681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61753C-24B8-524E-84C0-3D19256C2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34E35990-39D1-584A-ABFF-2962871E84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9AD424C1-F3A0-3C42-AC20-D9B62F5AD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FF52C610-3706-F04E-BD07-B6297E192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86574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4DCCCCDC-4739-6B43-98A2-50BA73A3B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AD63D5D7-F6EE-6848-9E2E-AB0720798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6F78826-88BE-7A40-9A86-79D349FC4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296849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08FB281-9375-DA44-A4F8-191FCDF905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277B590-60E3-CE4B-A042-052D7269D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5E15309-B0B9-6B40-B911-06CD17F856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B0A491-1343-E542-8F76-AB152E752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8847A2A-BDB1-1B4F-8789-91F4A8A59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01E8D0C-D070-524F-9F54-20437376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766647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49B593C-46F2-4F45-A0C4-110ED2D26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F321A641-FEC5-F245-8B0A-9E2ED9231B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D7B89E1-B8CA-5241-8DAB-1E59F5457F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E5623C6-E40F-5C46-B8EA-D532A30ACC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D936760-65A6-9D45-A07D-4107E4BEC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1023A336-43CD-8B4B-BC19-34FC35ADA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789852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FDD46075-1D63-8941-BE70-A62C6ABC60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9611F71-0DD8-7B4F-9367-309A93A78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17EC3DD-3578-C54A-966C-55536F480E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8523DB-E62C-3D4E-84DD-861150E348EB}" type="datetimeFigureOut">
              <a:rPr lang="x-none" smtClean="0"/>
              <a:pPr/>
              <a:t>5/11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6B1F1FA-51F9-164D-B0E8-45059FAE5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C7D4798-6B2C-6047-9054-9F65B7D228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261650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33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audio" Target="../media/audio1.wav"/><Relationship Id="rId23" Type="http://schemas.openxmlformats.org/officeDocument/2006/relationships/image" Target="../media/image35.png"/><Relationship Id="rId10" Type="http://schemas.openxmlformats.org/officeDocument/2006/relationships/image" Target="../media/image24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23.png"/><Relationship Id="rId22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8.png"/><Relationship Id="rId12" Type="http://schemas.openxmlformats.org/officeDocument/2006/relationships/image" Target="../media/image36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audio" Target="../media/audio1.wav"/><Relationship Id="rId10" Type="http://schemas.openxmlformats.org/officeDocument/2006/relationships/image" Target="../media/image31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0.png"/><Relationship Id="rId1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49.png"/><Relationship Id="rId3" Type="http://schemas.microsoft.com/office/2007/relationships/media" Target="../media/media1.mp3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47.png"/><Relationship Id="rId25" Type="http://schemas.openxmlformats.org/officeDocument/2006/relationships/image" Target="../media/image48.png"/><Relationship Id="rId2" Type="http://schemas.openxmlformats.org/officeDocument/2006/relationships/audio" Target="NULL" TargetMode="External"/><Relationship Id="rId16" Type="http://schemas.openxmlformats.org/officeDocument/2006/relationships/image" Target="../media/image46.png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45.png"/><Relationship Id="rId24" Type="http://schemas.openxmlformats.org/officeDocument/2006/relationships/image" Target="../media/image18.png"/><Relationship Id="rId5" Type="http://schemas.openxmlformats.org/officeDocument/2006/relationships/notesSlide" Target="../notesSlides/notesSlide13.xml"/><Relationship Id="rId15" Type="http://schemas.openxmlformats.org/officeDocument/2006/relationships/image" Target="../media/image22.wmf"/><Relationship Id="rId23" Type="http://schemas.openxmlformats.org/officeDocument/2006/relationships/image" Target="../media/image25.wmf"/><Relationship Id="rId10" Type="http://schemas.openxmlformats.org/officeDocument/2006/relationships/image" Target="../media/image20.wmf"/><Relationship Id="rId19" Type="http://schemas.openxmlformats.org/officeDocument/2006/relationships/image" Target="../media/image23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ng"/><Relationship Id="rId18" Type="http://schemas.openxmlformats.org/officeDocument/2006/relationships/image" Target="../media/image30.wmf"/><Relationship Id="rId26" Type="http://schemas.openxmlformats.org/officeDocument/2006/relationships/image" Target="../media/image41.png"/><Relationship Id="rId39" Type="http://schemas.openxmlformats.org/officeDocument/2006/relationships/oleObject" Target="../embeddings/oleObject21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18.png"/><Relationship Id="rId42" Type="http://schemas.openxmlformats.org/officeDocument/2006/relationships/image" Target="../media/image40.wmf"/><Relationship Id="rId7" Type="http://schemas.openxmlformats.org/officeDocument/2006/relationships/oleObject" Target="../embeddings/oleObject8.bin"/><Relationship Id="rId2" Type="http://schemas.openxmlformats.org/officeDocument/2006/relationships/audio" Target="NULL" TargetMode="External"/><Relationship Id="rId16" Type="http://schemas.openxmlformats.org/officeDocument/2006/relationships/image" Target="../media/image67.png"/><Relationship Id="rId20" Type="http://schemas.openxmlformats.org/officeDocument/2006/relationships/image" Target="../media/image31.wmf"/><Relationship Id="rId29" Type="http://schemas.openxmlformats.org/officeDocument/2006/relationships/image" Target="../media/image34.wmf"/><Relationship Id="rId41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33.wmf"/><Relationship Id="rId32" Type="http://schemas.openxmlformats.org/officeDocument/2006/relationships/oleObject" Target="../embeddings/oleObject18.bin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39.wmf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16.bin"/><Relationship Id="rId36" Type="http://schemas.openxmlformats.org/officeDocument/2006/relationships/image" Target="../media/image37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3.bin"/><Relationship Id="rId31" Type="http://schemas.openxmlformats.org/officeDocument/2006/relationships/image" Target="../media/image35.wmf"/><Relationship Id="rId44" Type="http://schemas.openxmlformats.org/officeDocument/2006/relationships/image" Target="../media/image69.png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32.wmf"/><Relationship Id="rId27" Type="http://schemas.openxmlformats.org/officeDocument/2006/relationships/image" Target="../media/image42.png"/><Relationship Id="rId30" Type="http://schemas.openxmlformats.org/officeDocument/2006/relationships/oleObject" Target="../embeddings/oleObject17.bin"/><Relationship Id="rId35" Type="http://schemas.openxmlformats.org/officeDocument/2006/relationships/oleObject" Target="../embeddings/oleObject19.bin"/><Relationship Id="rId43" Type="http://schemas.openxmlformats.org/officeDocument/2006/relationships/image" Target="../media/image68.png"/><Relationship Id="rId8" Type="http://schemas.openxmlformats.org/officeDocument/2006/relationships/image" Target="../media/image26.wmf"/><Relationship Id="rId3" Type="http://schemas.microsoft.com/office/2007/relationships/media" Target="../media/media1.mp3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60.png"/><Relationship Id="rId33" Type="http://schemas.openxmlformats.org/officeDocument/2006/relationships/image" Target="../media/image36.wmf"/><Relationship Id="rId38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2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1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52.png"/><Relationship Id="rId11" Type="http://schemas.openxmlformats.org/officeDocument/2006/relationships/image" Target="../media/image58.png"/><Relationship Id="rId5" Type="http://schemas.openxmlformats.org/officeDocument/2006/relationships/audio" Target="../media/audio1.wav"/><Relationship Id="rId10" Type="http://schemas.openxmlformats.org/officeDocument/2006/relationships/image" Target="../media/image57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6.png"/><Relationship Id="rId18" Type="http://schemas.openxmlformats.org/officeDocument/2006/relationships/image" Target="../media/image81.png"/><Relationship Id="rId3" Type="http://schemas.openxmlformats.org/officeDocument/2006/relationships/image" Target="../media/image61.png"/><Relationship Id="rId21" Type="http://schemas.openxmlformats.org/officeDocument/2006/relationships/image" Target="../media/image84.png"/><Relationship Id="rId7" Type="http://schemas.openxmlformats.org/officeDocument/2006/relationships/image" Target="../media/image65.png"/><Relationship Id="rId12" Type="http://schemas.openxmlformats.org/officeDocument/2006/relationships/image" Target="../media/image75.png"/><Relationship Id="rId17" Type="http://schemas.openxmlformats.org/officeDocument/2006/relationships/image" Target="../media/image80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79.png"/><Relationship Id="rId20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74.png"/><Relationship Id="rId24" Type="http://schemas.openxmlformats.org/officeDocument/2006/relationships/image" Target="../media/image87.png"/><Relationship Id="rId5" Type="http://schemas.openxmlformats.org/officeDocument/2006/relationships/image" Target="../media/image63.png"/><Relationship Id="rId15" Type="http://schemas.openxmlformats.org/officeDocument/2006/relationships/image" Target="../media/image78.png"/><Relationship Id="rId23" Type="http://schemas.openxmlformats.org/officeDocument/2006/relationships/image" Target="../media/image86.png"/><Relationship Id="rId10" Type="http://schemas.openxmlformats.org/officeDocument/2006/relationships/image" Target="../media/image73.png"/><Relationship Id="rId19" Type="http://schemas.openxmlformats.org/officeDocument/2006/relationships/image" Target="../media/image82.png"/><Relationship Id="rId4" Type="http://schemas.openxmlformats.org/officeDocument/2006/relationships/image" Target="../media/image62.png"/><Relationship Id="rId9" Type="http://schemas.openxmlformats.org/officeDocument/2006/relationships/image" Target="../media/image71.png"/><Relationship Id="rId14" Type="http://schemas.openxmlformats.org/officeDocument/2006/relationships/image" Target="../media/image77.png"/><Relationship Id="rId22" Type="http://schemas.openxmlformats.org/officeDocument/2006/relationships/image" Target="../media/image8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6.png"/><Relationship Id="rId18" Type="http://schemas.openxmlformats.org/officeDocument/2006/relationships/image" Target="../media/image81.png"/><Relationship Id="rId3" Type="http://schemas.openxmlformats.org/officeDocument/2006/relationships/image" Target="../media/image61.png"/><Relationship Id="rId21" Type="http://schemas.openxmlformats.org/officeDocument/2006/relationships/image" Target="../media/image84.png"/><Relationship Id="rId7" Type="http://schemas.openxmlformats.org/officeDocument/2006/relationships/image" Target="../media/image65.png"/><Relationship Id="rId12" Type="http://schemas.openxmlformats.org/officeDocument/2006/relationships/image" Target="../media/image75.png"/><Relationship Id="rId17" Type="http://schemas.openxmlformats.org/officeDocument/2006/relationships/image" Target="../media/image80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79.png"/><Relationship Id="rId20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74.png"/><Relationship Id="rId24" Type="http://schemas.openxmlformats.org/officeDocument/2006/relationships/image" Target="../media/image87.png"/><Relationship Id="rId5" Type="http://schemas.openxmlformats.org/officeDocument/2006/relationships/image" Target="../media/image88.png"/><Relationship Id="rId15" Type="http://schemas.openxmlformats.org/officeDocument/2006/relationships/image" Target="../media/image78.png"/><Relationship Id="rId23" Type="http://schemas.openxmlformats.org/officeDocument/2006/relationships/image" Target="../media/image86.png"/><Relationship Id="rId10" Type="http://schemas.openxmlformats.org/officeDocument/2006/relationships/image" Target="../media/image73.png"/><Relationship Id="rId19" Type="http://schemas.openxmlformats.org/officeDocument/2006/relationships/image" Target="../media/image82.png"/><Relationship Id="rId4" Type="http://schemas.openxmlformats.org/officeDocument/2006/relationships/image" Target="../media/image62.png"/><Relationship Id="rId9" Type="http://schemas.openxmlformats.org/officeDocument/2006/relationships/image" Target="../media/image89.png"/><Relationship Id="rId14" Type="http://schemas.openxmlformats.org/officeDocument/2006/relationships/image" Target="../media/image77.png"/><Relationship Id="rId22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1.png"/><Relationship Id="rId3" Type="http://schemas.openxmlformats.org/officeDocument/2006/relationships/image" Target="../media/image8.png"/><Relationship Id="rId7" Type="http://schemas.openxmlformats.org/officeDocument/2006/relationships/image" Target="../media/image8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10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72.png"/><Relationship Id="rId11" Type="http://schemas.openxmlformats.org/officeDocument/2006/relationships/image" Target="../media/image120.png"/><Relationship Id="rId5" Type="http://schemas.openxmlformats.org/officeDocument/2006/relationships/audio" Target="../media/audio1.wav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.png"/><Relationship Id="rId12" Type="http://schemas.openxmlformats.org/officeDocument/2006/relationships/image" Target="../media/image17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110.png"/><Relationship Id="rId11" Type="http://schemas.openxmlformats.org/officeDocument/2006/relationships/image" Target="../media/image16.png"/><Relationship Id="rId5" Type="http://schemas.openxmlformats.org/officeDocument/2006/relationships/audio" Target="../media/audio1.wav"/><Relationship Id="rId10" Type="http://schemas.openxmlformats.org/officeDocument/2006/relationships/image" Target="../media/image153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5.png"/><Relationship Id="rId1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42788" y="672123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8131" y="1562811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320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6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071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1848" y="3449544"/>
            <a:ext cx="95042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* </a:t>
            </a:r>
            <a:r>
              <a:rPr lang="en-US" sz="3200" b="1" dirty="0" err="1" smtClean="0">
                <a:solidFill>
                  <a:schemeClr val="bg1"/>
                </a:solidFill>
              </a:rPr>
              <a:t>Phầ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th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vượt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hướng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ngạ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vật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ó</a:t>
            </a:r>
            <a:r>
              <a:rPr lang="en-US" sz="3200" b="1" dirty="0" smtClean="0">
                <a:solidFill>
                  <a:schemeClr val="bg1"/>
                </a:solidFill>
              </a:rPr>
              <a:t> 2 </a:t>
            </a:r>
            <a:r>
              <a:rPr lang="en-US" sz="3200" b="1" dirty="0" err="1" smtClean="0">
                <a:solidFill>
                  <a:schemeClr val="bg1"/>
                </a:solidFill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toá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về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quy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ồng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mẫu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và</a:t>
            </a:r>
            <a:r>
              <a:rPr lang="en-US" sz="3200" b="1" dirty="0" smtClean="0">
                <a:solidFill>
                  <a:schemeClr val="bg1"/>
                </a:solidFill>
              </a:rPr>
              <a:t> so </a:t>
            </a:r>
            <a:r>
              <a:rPr lang="en-US" sz="3200" b="1" dirty="0" err="1" smtClean="0">
                <a:solidFill>
                  <a:schemeClr val="bg1"/>
                </a:solidFill>
              </a:rPr>
              <a:t>sánh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21848" y="4572827"/>
            <a:ext cx="95042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* </a:t>
            </a:r>
            <a:r>
              <a:rPr lang="en-US" sz="3200" b="1" dirty="0" err="1" smtClean="0">
                <a:solidFill>
                  <a:schemeClr val="bg1"/>
                </a:solidFill>
              </a:rPr>
              <a:t>Thờ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gia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ưa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ra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áp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á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mỗ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là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u="sng" dirty="0" smtClean="0">
                <a:solidFill>
                  <a:schemeClr val="bg1"/>
                </a:solidFill>
              </a:rPr>
              <a:t>15 </a:t>
            </a:r>
            <a:r>
              <a:rPr lang="en-US" sz="3200" b="1" u="sng" dirty="0" err="1" smtClean="0">
                <a:solidFill>
                  <a:schemeClr val="bg1"/>
                </a:solidFill>
              </a:rPr>
              <a:t>giây</a:t>
            </a:r>
            <a:r>
              <a:rPr lang="en-US" sz="3200" b="1" dirty="0" smtClean="0">
                <a:solidFill>
                  <a:schemeClr val="bg1"/>
                </a:solidFill>
              </a:rPr>
              <a:t>.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21848" y="5194444"/>
            <a:ext cx="95042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* </a:t>
            </a:r>
            <a:r>
              <a:rPr lang="en-US" sz="3200" b="1" dirty="0" err="1" smtClean="0">
                <a:solidFill>
                  <a:schemeClr val="bg1"/>
                </a:solidFill>
              </a:rPr>
              <a:t>Mỗ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trả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lờ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úng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ược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u="sng" dirty="0" smtClean="0">
                <a:solidFill>
                  <a:schemeClr val="bg1"/>
                </a:solidFill>
              </a:rPr>
              <a:t>20 </a:t>
            </a:r>
            <a:r>
              <a:rPr lang="en-US" sz="3200" b="1" u="sng" dirty="0" err="1" smtClean="0">
                <a:solidFill>
                  <a:schemeClr val="bg1"/>
                </a:solidFill>
              </a:rPr>
              <a:t>điểm</a:t>
            </a:r>
            <a:r>
              <a:rPr lang="en-US" sz="3200" b="1" dirty="0" smtClean="0">
                <a:solidFill>
                  <a:schemeClr val="bg1"/>
                </a:solidFill>
              </a:rPr>
              <a:t>.</a:t>
            </a:r>
            <a:endParaRPr lang="en-US" sz="3200" b="1" dirty="0">
              <a:solidFill>
                <a:schemeClr val="bg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18603" y="734304"/>
            <a:ext cx="4781087" cy="2268986"/>
            <a:chOff x="1896504" y="1907899"/>
            <a:chExt cx="5544863" cy="2974468"/>
          </a:xfrm>
        </p:grpSpPr>
        <p:sp>
          <p:nvSpPr>
            <p:cNvPr id="7" name="Freeform 6"/>
            <p:cNvSpPr/>
            <p:nvPr/>
          </p:nvSpPr>
          <p:spPr>
            <a:xfrm>
              <a:off x="1896504" y="3102731"/>
              <a:ext cx="3380796" cy="987404"/>
            </a:xfrm>
            <a:custGeom>
              <a:avLst/>
              <a:gdLst>
                <a:gd name="connsiteX0" fmla="*/ 0 w 2996259"/>
                <a:gd name="connsiteY0" fmla="*/ 0 h 987403"/>
                <a:gd name="connsiteX1" fmla="*/ 2996259 w 2996259"/>
                <a:gd name="connsiteY1" fmla="*/ 0 h 987403"/>
                <a:gd name="connsiteX2" fmla="*/ 2996259 w 2996259"/>
                <a:gd name="connsiteY2" fmla="*/ 987403 h 987403"/>
                <a:gd name="connsiteX3" fmla="*/ 0 w 2996259"/>
                <a:gd name="connsiteY3" fmla="*/ 987403 h 987403"/>
                <a:gd name="connsiteX4" fmla="*/ 0 w 2996259"/>
                <a:gd name="connsiteY4" fmla="*/ 0 h 9874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96259" h="987403">
                  <a:moveTo>
                    <a:pt x="0" y="0"/>
                  </a:moveTo>
                  <a:lnTo>
                    <a:pt x="2996259" y="0"/>
                  </a:lnTo>
                  <a:lnTo>
                    <a:pt x="2996259" y="987403"/>
                  </a:lnTo>
                  <a:lnTo>
                    <a:pt x="0" y="9874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000" b="1" dirty="0" smtClean="0">
                  <a:solidFill>
                    <a:schemeClr val="bg1"/>
                  </a:solidFill>
                </a:rPr>
                <a:t>VƯỢT CHƯỚNG NGẠI VẬT</a:t>
              </a:r>
              <a:endParaRPr lang="en-US" sz="3000" b="1" kern="1200" dirty="0">
                <a:solidFill>
                  <a:schemeClr val="bg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2330799" y="2675350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Oval 8"/>
            <p:cNvSpPr/>
            <p:nvPr/>
          </p:nvSpPr>
          <p:spPr>
            <a:xfrm>
              <a:off x="2497636" y="2341676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Oval 9"/>
            <p:cNvSpPr/>
            <p:nvPr/>
          </p:nvSpPr>
          <p:spPr>
            <a:xfrm>
              <a:off x="2898046" y="2408411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31720" y="204136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3665497" y="190789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4199376" y="2141471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4533050" y="2308308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000194" y="2675350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200399" y="3042392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465292" y="2341676"/>
              <a:ext cx="612871" cy="612871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2163962" y="3609638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2364167" y="3909945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2864678" y="4176885"/>
              <a:ext cx="544774" cy="544774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3565394" y="4610662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3698864" y="4176885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4032538" y="464402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4332845" y="4110150"/>
              <a:ext cx="544774" cy="544774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5066929" y="3976680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Chevron 25"/>
            <p:cNvSpPr/>
            <p:nvPr/>
          </p:nvSpPr>
          <p:spPr>
            <a:xfrm>
              <a:off x="5441461" y="2407856"/>
              <a:ext cx="1099948" cy="2099921"/>
            </a:xfrm>
            <a:prstGeom prst="chevron">
              <a:avLst>
                <a:gd name="adj" fmla="val 6231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Chevron 26"/>
            <p:cNvSpPr/>
            <p:nvPr/>
          </p:nvSpPr>
          <p:spPr>
            <a:xfrm>
              <a:off x="6341419" y="2407856"/>
              <a:ext cx="1099948" cy="2099921"/>
            </a:xfrm>
            <a:prstGeom prst="chevron">
              <a:avLst>
                <a:gd name="adj" fmla="val 6231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28" name="Freeform 27"/>
          <p:cNvSpPr/>
          <p:nvPr/>
        </p:nvSpPr>
        <p:spPr>
          <a:xfrm>
            <a:off x="5882788" y="1017927"/>
            <a:ext cx="2297849" cy="1997801"/>
          </a:xfrm>
          <a:custGeom>
            <a:avLst/>
            <a:gdLst>
              <a:gd name="connsiteX0" fmla="*/ 0 w 2549880"/>
              <a:gd name="connsiteY0" fmla="*/ 1274940 h 2549880"/>
              <a:gd name="connsiteX1" fmla="*/ 1274940 w 2549880"/>
              <a:gd name="connsiteY1" fmla="*/ 0 h 2549880"/>
              <a:gd name="connsiteX2" fmla="*/ 2549880 w 2549880"/>
              <a:gd name="connsiteY2" fmla="*/ 1274940 h 2549880"/>
              <a:gd name="connsiteX3" fmla="*/ 1274940 w 2549880"/>
              <a:gd name="connsiteY3" fmla="*/ 2549880 h 2549880"/>
              <a:gd name="connsiteX4" fmla="*/ 0 w 2549880"/>
              <a:gd name="connsiteY4" fmla="*/ 1274940 h 2549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9880" h="2549880">
                <a:moveTo>
                  <a:pt x="0" y="1274940"/>
                </a:moveTo>
                <a:cubicBezTo>
                  <a:pt x="0" y="570810"/>
                  <a:pt x="570810" y="0"/>
                  <a:pt x="1274940" y="0"/>
                </a:cubicBezTo>
                <a:cubicBezTo>
                  <a:pt x="1979070" y="0"/>
                  <a:pt x="2549880" y="570810"/>
                  <a:pt x="2549880" y="1274940"/>
                </a:cubicBezTo>
                <a:cubicBezTo>
                  <a:pt x="2549880" y="1979070"/>
                  <a:pt x="1979070" y="2549880"/>
                  <a:pt x="1274940" y="2549880"/>
                </a:cubicBezTo>
                <a:cubicBezTo>
                  <a:pt x="570810" y="2549880"/>
                  <a:pt x="0" y="1979070"/>
                  <a:pt x="0" y="1274940"/>
                </a:cubicBezTo>
                <a:close/>
              </a:path>
            </a:pathLst>
          </a:custGeom>
          <a:solidFill>
            <a:schemeClr val="accent4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73421" tIns="373421" rIns="373421" bIns="373421" numCol="1" spcCol="1270" anchor="ctr" anchorCtr="0">
            <a:noAutofit/>
          </a:bodyPr>
          <a:lstStyle/>
          <a:p>
            <a:pPr lvl="0" algn="ctr" defTabSz="3200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5400" b="1" dirty="0" smtClean="0">
                <a:solidFill>
                  <a:srgbClr val="C00000"/>
                </a:solidFill>
              </a:rPr>
              <a:t>4</a:t>
            </a:r>
            <a:r>
              <a:rPr lang="en-US" sz="5400" b="1" kern="1200" dirty="0" smtClean="0">
                <a:solidFill>
                  <a:srgbClr val="C00000"/>
                </a:solidFill>
              </a:rPr>
              <a:t>0 </a:t>
            </a:r>
            <a:r>
              <a:rPr lang="en-US" sz="5400" b="1" kern="1200" dirty="0" err="1" smtClean="0">
                <a:solidFill>
                  <a:srgbClr val="C00000"/>
                </a:solidFill>
              </a:rPr>
              <a:t>điểm</a:t>
            </a:r>
            <a:endParaRPr lang="en-US" sz="5400" b="1" kern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49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D1363EF-ED51-4D4F-AFAE-6318965B8D56}"/>
              </a:ext>
            </a:extLst>
          </p:cNvPr>
          <p:cNvSpPr txBox="1"/>
          <p:nvPr/>
        </p:nvSpPr>
        <p:spPr>
          <a:xfrm>
            <a:off x="622503" y="541960"/>
            <a:ext cx="5175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x-none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x-none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</a:t>
            </a:r>
            <a:r>
              <a:rPr lang="x-none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 mẫu các phân </a:t>
            </a:r>
            <a:r>
              <a:rPr lang="x-none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id="{B451E44A-03B7-8D4A-9EB8-24EEECC1C461}"/>
                  </a:ext>
                </a:extLst>
              </p:cNvPr>
              <p:cNvSpPr/>
              <p:nvPr/>
            </p:nvSpPr>
            <p:spPr>
              <a:xfrm>
                <a:off x="5634698" y="514596"/>
                <a:ext cx="3384260" cy="859531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000">
                            <a:solidFill>
                              <a:schemeClr val="bg1">
                                <a:lumMod val="95000"/>
                              </a:schemeClr>
                            </a:solidFill>
                            <a:cs typeface="Arial" panose="020B0604020202020204" pitchFamily="34" charset="0"/>
                          </a:rPr>
                          <m:t>− 15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000">
                            <a:solidFill>
                              <a:schemeClr val="bg1">
                                <a:lumMod val="95000"/>
                              </a:schemeClr>
                            </a:solidFill>
                            <a:cs typeface="Arial" panose="020B0604020202020204" pitchFamily="34" charset="0"/>
                          </a:rPr>
                          <m:t>90</m:t>
                        </m:r>
                      </m:den>
                    </m:f>
                  </m:oMath>
                </a14:m>
                <a:r>
                  <a:rPr lang="x-none" sz="3000" dirty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smtClean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x-none" sz="3000" dirty="0" smtClean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000">
                            <a:solidFill>
                              <a:schemeClr val="bg1">
                                <a:lumMod val="95000"/>
                              </a:schemeClr>
                            </a:solidFill>
                            <a:cs typeface="Arial" panose="020B0604020202020204" pitchFamily="34" charset="0"/>
                          </a:rPr>
                          <m:t>120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000">
                            <a:solidFill>
                              <a:schemeClr val="bg1">
                                <a:lumMod val="95000"/>
                              </a:schemeClr>
                            </a:solidFill>
                            <a:cs typeface="Arial" panose="020B0604020202020204" pitchFamily="34" charset="0"/>
                          </a:rPr>
                          <m:t>600</m:t>
                        </m:r>
                      </m:den>
                    </m:f>
                  </m:oMath>
                </a14:m>
                <a:r>
                  <a:rPr lang="x-none" sz="3000" dirty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smtClean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x-none" sz="3000" dirty="0" smtClean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000">
                            <a:solidFill>
                              <a:schemeClr val="bg1">
                                <a:lumMod val="95000"/>
                              </a:schemeClr>
                            </a:solidFill>
                            <a:cs typeface="Arial" panose="020B0604020202020204" pitchFamily="34" charset="0"/>
                          </a:rPr>
                          <m:t>− 75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000">
                            <a:solidFill>
                              <a:schemeClr val="bg1">
                                <a:lumMod val="95000"/>
                              </a:schemeClr>
                            </a:solidFill>
                            <a:cs typeface="Arial" panose="020B0604020202020204" pitchFamily="34" charset="0"/>
                          </a:rPr>
                          <m:t>150</m:t>
                        </m:r>
                      </m:den>
                    </m:f>
                  </m:oMath>
                </a14:m>
                <a:r>
                  <a:rPr lang="en-US" sz="3000" dirty="0" smtClean="0"/>
                  <a:t> </a:t>
                </a:r>
                <a:r>
                  <a:rPr lang="en-US" sz="3000" dirty="0">
                    <a:solidFill>
                      <a:schemeClr val="bg1"/>
                    </a:solidFill>
                  </a:rPr>
                  <a:t>.</a:t>
                </a:r>
                <a:endParaRPr lang="x-none" sz="3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451E44A-03B7-8D4A-9EB8-24EEECC1C4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4698" y="514596"/>
                <a:ext cx="3384260" cy="859531"/>
              </a:xfrm>
              <a:prstGeom prst="rect">
                <a:avLst/>
              </a:prstGeom>
              <a:blipFill rotWithShape="0">
                <a:blip r:embed="rId6"/>
                <a:stretch>
                  <a:fillRect r="-3423" b="-9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461833C-7AF3-BE44-BFBD-F09C4E2648C0}"/>
              </a:ext>
            </a:extLst>
          </p:cNvPr>
          <p:cNvSpPr txBox="1"/>
          <p:nvPr/>
        </p:nvSpPr>
        <p:spPr>
          <a:xfrm>
            <a:off x="696622" y="1545208"/>
            <a:ext cx="5042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x-none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NN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x-none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6</a:t>
            </a:r>
            <a:r>
              <a:rPr lang="x-none" sz="24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, 2) = 3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D3B0467A-EF95-FC45-AC5B-BA50B03A9F9C}"/>
              </a:ext>
            </a:extLst>
          </p:cNvPr>
          <p:cNvSpPr txBox="1"/>
          <p:nvPr/>
        </p:nvSpPr>
        <p:spPr>
          <a:xfrm>
            <a:off x="717040" y="2062017"/>
            <a:ext cx="5288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4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đồng mẫu 3 phân số đã </a:t>
            </a:r>
            <a:r>
              <a:rPr lang="x-none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endParaRPr lang="x-none" sz="2400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="" xmlns:a16="http://schemas.microsoft.com/office/drawing/2014/main" id="{26109EBC-5EF8-C743-8265-1A8072348F99}"/>
                  </a:ext>
                </a:extLst>
              </p:cNvPr>
              <p:cNvSpPr/>
              <p:nvPr/>
            </p:nvSpPr>
            <p:spPr>
              <a:xfrm>
                <a:off x="2312887" y="3735986"/>
                <a:ext cx="2263075" cy="706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sz="2400" dirty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. 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rgbClr val="2DC8FF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5 . 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rgbClr val="2DC8FF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endParaRPr lang="x-none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6109EBC-5EF8-C743-8265-1A8072348F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2887" y="3735986"/>
                <a:ext cx="2263075" cy="706219"/>
              </a:xfrm>
              <a:prstGeom prst="rect">
                <a:avLst/>
              </a:prstGeom>
              <a:blipFill rotWithShape="0">
                <a:blip r:embed="rId7"/>
                <a:stretch>
                  <a:fillRect l="-4032"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EBEEB7D1-76D0-BC4D-855A-48952EE3FA60}"/>
              </a:ext>
            </a:extLst>
          </p:cNvPr>
          <p:cNvSpPr txBox="1"/>
          <p:nvPr/>
        </p:nvSpPr>
        <p:spPr>
          <a:xfrm>
            <a:off x="2139207" y="3097422"/>
            <a:ext cx="549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2DC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x-none" dirty="0" smtClean="0">
                <a:solidFill>
                  <a:srgbClr val="2DC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 smtClean="0">
                <a:solidFill>
                  <a:srgbClr val="2DC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x-none" dirty="0">
              <a:solidFill>
                <a:srgbClr val="2DC8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4DDC7ABA-94EF-A649-A9E7-1151EC0D60B5}"/>
              </a:ext>
            </a:extLst>
          </p:cNvPr>
          <p:cNvSpPr txBox="1"/>
          <p:nvPr/>
        </p:nvSpPr>
        <p:spPr>
          <a:xfrm>
            <a:off x="2139207" y="4267331"/>
            <a:ext cx="561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DC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x-none" dirty="0" smtClean="0">
                <a:solidFill>
                  <a:srgbClr val="2DC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dirty="0" smtClean="0">
                <a:solidFill>
                  <a:srgbClr val="2DC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x-none" dirty="0">
              <a:solidFill>
                <a:srgbClr val="2DC8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67DD851B-272F-3548-BD74-5BB2A34E13F7}"/>
              </a:ext>
            </a:extLst>
          </p:cNvPr>
          <p:cNvSpPr txBox="1"/>
          <p:nvPr/>
        </p:nvSpPr>
        <p:spPr>
          <a:xfrm>
            <a:off x="2139207" y="5310614"/>
            <a:ext cx="777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2DC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x-none" dirty="0" smtClean="0">
                <a:solidFill>
                  <a:srgbClr val="2DC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dirty="0" smtClean="0">
                <a:solidFill>
                  <a:srgbClr val="2DC8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x-none" dirty="0">
              <a:solidFill>
                <a:srgbClr val="2DC8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id="{667576DC-19E9-0D40-9F6D-B3BCEA318AA9}"/>
                  </a:ext>
                </a:extLst>
              </p:cNvPr>
              <p:cNvSpPr/>
              <p:nvPr/>
            </p:nvSpPr>
            <p:spPr>
              <a:xfrm>
                <a:off x="2312887" y="4781023"/>
                <a:ext cx="2262260" cy="706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sz="2400" dirty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. 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rgbClr val="2DC8FF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. 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rgbClr val="2DC8FF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rgbClr val="FFFF00"/>
                            </a:solidFill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endParaRPr lang="x-none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67576DC-19E9-0D40-9F6D-B3BCEA318A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2887" y="4781023"/>
                <a:ext cx="2262260" cy="706219"/>
              </a:xfrm>
              <a:prstGeom prst="rect">
                <a:avLst/>
              </a:prstGeom>
              <a:blipFill rotWithShape="0">
                <a:blip r:embed="rId8"/>
                <a:stretch>
                  <a:fillRect l="-4032"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="" xmlns:a16="http://schemas.microsoft.com/office/drawing/2014/main" id="{AEB7AC32-DF29-CF48-80C0-0B4236F264AC}"/>
                  </a:ext>
                </a:extLst>
              </p:cNvPr>
              <p:cNvSpPr/>
              <p:nvPr/>
            </p:nvSpPr>
            <p:spPr>
              <a:xfrm>
                <a:off x="2312887" y="2636069"/>
                <a:ext cx="2361633" cy="706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sz="2400" dirty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. 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rgbClr val="2DC8FF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vi-VN" sz="2400" i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 . 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rgbClr val="2DC8FF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smtClean="0">
                            <a:solidFill>
                              <a:srgbClr val="FFFF00"/>
                            </a:solidFill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x-none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x-none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EB7AC32-DF29-CF48-80C0-0B4236F264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2887" y="2636069"/>
                <a:ext cx="2361633" cy="706091"/>
              </a:xfrm>
              <a:prstGeom prst="rect">
                <a:avLst/>
              </a:prstGeom>
              <a:blipFill rotWithShape="0">
                <a:blip r:embed="rId9"/>
                <a:stretch>
                  <a:fillRect l="-3866"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9525E247-5DB5-EC4A-8039-8E66B42F546E}"/>
                  </a:ext>
                </a:extLst>
              </p:cNvPr>
              <p:cNvSpPr/>
              <p:nvPr/>
            </p:nvSpPr>
            <p:spPr>
              <a:xfrm>
                <a:off x="1039120" y="2646767"/>
                <a:ext cx="1488039" cy="706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  <m:r>
                          <m:rPr>
                            <m:nor/>
                          </m:rPr>
                          <a:rPr lang="vi-VN" sz="2400" i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x-none" sz="2400" i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x-none" sz="2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525E247-5DB5-EC4A-8039-8E66B42F54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120" y="2646767"/>
                <a:ext cx="1488039" cy="706091"/>
              </a:xfrm>
              <a:prstGeom prst="rect">
                <a:avLst/>
              </a:prstGeom>
              <a:blipFill rotWithShape="0">
                <a:blip r:embed="rId10"/>
                <a:stretch>
                  <a:fillRect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="" xmlns:a16="http://schemas.microsoft.com/office/drawing/2014/main" id="{147CF68E-E21F-E148-ADBA-076AB16BF6B3}"/>
                  </a:ext>
                </a:extLst>
              </p:cNvPr>
              <p:cNvSpPr/>
              <p:nvPr/>
            </p:nvSpPr>
            <p:spPr>
              <a:xfrm>
                <a:off x="1039120" y="3745536"/>
                <a:ext cx="1319068" cy="706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0</m:t>
                        </m:r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x-none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47CF68E-E21F-E148-ADBA-076AB16BF6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120" y="3745536"/>
                <a:ext cx="1319068" cy="706091"/>
              </a:xfrm>
              <a:prstGeom prst="rect">
                <a:avLst/>
              </a:prstGeom>
              <a:blipFill rotWithShape="0">
                <a:blip r:embed="rId11"/>
                <a:stretch>
                  <a:fillRect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id="{E397D807-DC86-AB4D-A4C0-C880BACF877E}"/>
                  </a:ext>
                </a:extLst>
              </p:cNvPr>
              <p:cNvSpPr/>
              <p:nvPr/>
            </p:nvSpPr>
            <p:spPr>
              <a:xfrm>
                <a:off x="1039120" y="4781023"/>
                <a:ext cx="1535234" cy="702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0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vi-VN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x-none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397D807-DC86-AB4D-A4C0-C880BACF87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120" y="4781023"/>
                <a:ext cx="1535234" cy="702308"/>
              </a:xfrm>
              <a:prstGeom prst="rect">
                <a:avLst/>
              </a:prstGeom>
              <a:blipFill rotWithShape="0">
                <a:blip r:embed="rId12"/>
                <a:stretch>
                  <a:fillRect b="-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4939880" y="7152692"/>
            <a:ext cx="406400" cy="406400"/>
          </a:xfrm>
          <a:prstGeom prst="rect">
            <a:avLst/>
          </a:prstGeom>
        </p:spPr>
      </p:pic>
      <p:sp>
        <p:nvSpPr>
          <p:cNvPr id="62" name="TextBox 61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2040954" y="1109282"/>
            <a:ext cx="1453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553969" y="6420081"/>
            <a:ext cx="10936931" cy="387350"/>
          </a:xfrm>
          <a:prstGeom prst="rect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553968" y="6420081"/>
            <a:ext cx="3683495" cy="387350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4205780" y="6420081"/>
            <a:ext cx="3513478" cy="387350"/>
          </a:xfrm>
          <a:prstGeom prst="rect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6816919" y="1523216"/>
            <a:ext cx="2416366" cy="1498305"/>
            <a:chOff x="9671399" y="640656"/>
            <a:chExt cx="1987969" cy="1152238"/>
          </a:xfrm>
        </p:grpSpPr>
        <p:sp>
          <p:nvSpPr>
            <p:cNvPr id="67" name="TextBox 66">
              <a:extLst>
                <a:ext uri="{FF2B5EF4-FFF2-40B4-BE49-F238E27FC236}">
                  <a16:creationId xmlns="" xmlns:a16="http://schemas.microsoft.com/office/drawing/2014/main" id="{BDB1AD87-978A-0749-83D3-E6DC3550F90C}"/>
                </a:ext>
              </a:extLst>
            </p:cNvPr>
            <p:cNvSpPr txBox="1"/>
            <p:nvPr/>
          </p:nvSpPr>
          <p:spPr>
            <a:xfrm>
              <a:off x="9671399" y="640656"/>
              <a:ext cx="1453784" cy="4023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áp</a:t>
              </a:r>
              <a:r>
                <a:rPr lang="en-US" sz="2800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án</a:t>
              </a:r>
              <a:endParaRPr lang="x-none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9874999" y="1083641"/>
                  <a:ext cx="568672" cy="70360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x-none" sz="28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2800">
                                <a:solidFill>
                                  <a:srgbClr val="FFFF00"/>
                                </a:solidFill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280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30</m:t>
                            </m:r>
                          </m:den>
                        </m:f>
                        <m: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;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74999" y="1083641"/>
                  <a:ext cx="568672" cy="738664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 r="-344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0443671" y="1085787"/>
                  <a:ext cx="675915" cy="7071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x-none" sz="28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280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6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280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30</m:t>
                            </m:r>
                          </m:den>
                        </m:f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;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43671" y="1085787"/>
                  <a:ext cx="683713" cy="742254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r="-169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0937717" y="1084195"/>
                  <a:ext cx="721651" cy="7071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x-none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2800">
                                <a:solidFill>
                                  <a:srgbClr val="FFFF00"/>
                                </a:solidFill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15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280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30</m:t>
                            </m:r>
                          </m:den>
                        </m:f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37717" y="1084195"/>
                  <a:ext cx="728084" cy="742254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 r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8" name="Rectangle 67"/>
          <p:cNvSpPr/>
          <p:nvPr/>
        </p:nvSpPr>
        <p:spPr>
          <a:xfrm>
            <a:off x="7719258" y="6420081"/>
            <a:ext cx="3755756" cy="387350"/>
          </a:xfrm>
          <a:prstGeom prst="rect">
            <a:avLst/>
          </a:prstGeom>
          <a:solidFill>
            <a:schemeClr val="accent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7004624" y="3131184"/>
            <a:ext cx="2553659" cy="76521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FF0000"/>
                </a:solidFill>
              </a:rPr>
              <a:t>+ 20 </a:t>
            </a:r>
            <a:r>
              <a:rPr lang="en-US" sz="4000" dirty="0" err="1" smtClean="0">
                <a:solidFill>
                  <a:srgbClr val="FF0000"/>
                </a:solidFill>
              </a:rPr>
              <a:t>điểm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14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428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</p:childTnLst>
        </p:cTn>
      </p:par>
    </p:tnLst>
    <p:bldLst>
      <p:bldP spid="23" grpId="0" animBg="1"/>
      <p:bldP spid="25" grpId="0"/>
      <p:bldP spid="26" grpId="0"/>
      <p:bldP spid="28" grpId="0" animBg="1"/>
      <p:bldP spid="29" grpId="0"/>
      <p:bldP spid="29" grpId="1"/>
      <p:bldP spid="30" grpId="0"/>
      <p:bldP spid="30" grpId="1"/>
      <p:bldP spid="31" grpId="0"/>
      <p:bldP spid="31" grpId="1"/>
      <p:bldP spid="32" grpId="0" animBg="1"/>
      <p:bldP spid="33" grpId="0" animBg="1"/>
      <p:bldP spid="34" grpId="0" animBg="1"/>
      <p:bldP spid="35" grpId="0" animBg="1"/>
      <p:bldP spid="36" grpId="0" animBg="1"/>
      <p:bldP spid="62" grpId="0"/>
      <p:bldP spid="63" grpId="0" animBg="1"/>
      <p:bldP spid="64" grpId="0" animBg="1"/>
      <p:bldP spid="64" grpId="1" animBg="1"/>
      <p:bldP spid="65" grpId="0" animBg="1"/>
      <p:bldP spid="65" grpId="1" animBg="1"/>
      <p:bldP spid="68" grpId="0" animBg="1"/>
      <p:bldP spid="68" grpId="1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2548203" y="1532503"/>
            <a:ext cx="1453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x-none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7D1363EF-ED51-4D4F-AFAE-6318965B8D56}"/>
              </a:ext>
            </a:extLst>
          </p:cNvPr>
          <p:cNvSpPr txBox="1"/>
          <p:nvPr/>
        </p:nvSpPr>
        <p:spPr>
          <a:xfrm>
            <a:off x="288910" y="731712"/>
            <a:ext cx="4731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x-none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x-none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x-none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phân </a:t>
            </a:r>
            <a:r>
              <a:rPr lang="x-none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="" xmlns:a16="http://schemas.microsoft.com/office/drawing/2014/main" id="{9525E247-5DB5-EC4A-8039-8E66B42F546E}"/>
                  </a:ext>
                </a:extLst>
              </p:cNvPr>
              <p:cNvSpPr/>
              <p:nvPr/>
            </p:nvSpPr>
            <p:spPr>
              <a:xfrm>
                <a:off x="2192664" y="2701573"/>
                <a:ext cx="3073719" cy="706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33</m:t>
                        </m:r>
                      </m:den>
                    </m:f>
                  </m:oMath>
                </a14:m>
                <a:r>
                  <a:rPr lang="x-none" sz="2400" i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x-none" sz="2400" i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sz="2400" i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/>
                          </a:rPr>
                          <m:t>38:1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33:19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i="1">
                        <a:solidFill>
                          <a:schemeClr val="bg1">
                            <a:lumMod val="95000"/>
                          </a:schemeClr>
                        </a:solidFill>
                        <a:latin typeface="Cambria Math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x-none" sz="2400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x-none" sz="2400" dirty="0"/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525E247-5DB5-EC4A-8039-8E66B42F54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664" y="2701573"/>
                <a:ext cx="3073719" cy="706219"/>
              </a:xfrm>
              <a:prstGeom prst="rect">
                <a:avLst/>
              </a:prstGeom>
              <a:blipFill rotWithShape="0">
                <a:blip r:embed="rId6"/>
                <a:stretch>
                  <a:fillRect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id="{147CF68E-E21F-E148-ADBA-076AB16BF6B3}"/>
                  </a:ext>
                </a:extLst>
              </p:cNvPr>
              <p:cNvSpPr/>
              <p:nvPr/>
            </p:nvSpPr>
            <p:spPr>
              <a:xfrm>
                <a:off x="2216938" y="3638479"/>
                <a:ext cx="3129342" cy="706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2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44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</a:t>
                </a:r>
                <a:r>
                  <a:rPr lang="x-none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29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:4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44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:43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lang="x-none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7CF68E-E21F-E148-ADBA-076AB16BF6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938" y="3638479"/>
                <a:ext cx="3129342" cy="706219"/>
              </a:xfrm>
              <a:prstGeom prst="rect">
                <a:avLst/>
              </a:prstGeom>
              <a:blipFill rotWithShape="0">
                <a:blip r:embed="rId7"/>
                <a:stretch>
                  <a:fillRect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692778" y="2707870"/>
                <a:ext cx="927370" cy="706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ea typeface="Adobe Heiti Std R" panose="020B0400000000000000" pitchFamily="34" charset="-128"/>
                            <a:cs typeface="Arial" panose="020B060402020202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778" y="2707870"/>
                <a:ext cx="927370" cy="70609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eft Brace 37"/>
          <p:cNvSpPr/>
          <p:nvPr/>
        </p:nvSpPr>
        <p:spPr>
          <a:xfrm flipH="1">
            <a:off x="5513302" y="2924207"/>
            <a:ext cx="297116" cy="1303160"/>
          </a:xfrm>
          <a:prstGeom prst="leftBrace">
            <a:avLst>
              <a:gd name="adj1" fmla="val 59014"/>
              <a:gd name="adj2" fmla="val 47982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9" name="Rectangle 38"/>
          <p:cNvSpPr/>
          <p:nvPr/>
        </p:nvSpPr>
        <p:spPr>
          <a:xfrm>
            <a:off x="2832743" y="4742242"/>
            <a:ext cx="4876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x-none" sz="24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="" xmlns:a16="http://schemas.microsoft.com/office/drawing/2014/main" id="{147CF68E-E21F-E148-ADBA-076AB16BF6B3}"/>
                  </a:ext>
                </a:extLst>
              </p:cNvPr>
              <p:cNvSpPr/>
              <p:nvPr/>
            </p:nvSpPr>
            <p:spPr>
              <a:xfrm>
                <a:off x="3281961" y="4594198"/>
                <a:ext cx="2064319" cy="706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3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 </m:t>
                    </m:r>
                    <m:f>
                      <m:fPr>
                        <m:ctrlPr>
                          <a:rPr lang="x-none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2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44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x-none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47CF68E-E21F-E148-ADBA-076AB16BF6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961" y="4594198"/>
                <a:ext cx="2064319" cy="70621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432964" y="559642"/>
                <a:ext cx="2374368" cy="859723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33</m:t>
                        </m:r>
                      </m:den>
                    </m:f>
                    <m:r>
                      <a:rPr lang="en-US" sz="300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000" dirty="0" smtClean="0">
                    <a:solidFill>
                      <a:schemeClr val="bg1">
                        <a:lumMod val="9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2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>
                                <a:lumMod val="9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44</m:t>
                        </m:r>
                      </m:den>
                    </m:f>
                  </m:oMath>
                </a14:m>
                <a:r>
                  <a:rPr lang="en-US" sz="3000" dirty="0" smtClean="0">
                    <a:solidFill>
                      <a:schemeClr val="bg1"/>
                    </a:solidFill>
                  </a:rPr>
                  <a:t>.</a:t>
                </a:r>
                <a:endParaRPr lang="en-US" sz="3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964" y="559642"/>
                <a:ext cx="2374368" cy="859723"/>
              </a:xfrm>
              <a:prstGeom prst="rect">
                <a:avLst/>
              </a:prstGeom>
              <a:blipFill rotWithShape="0">
                <a:blip r:embed="rId10"/>
                <a:stretch>
                  <a:fillRect r="-5385" b="-9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608334" y="3622736"/>
                <a:ext cx="927370" cy="706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334" y="3622736"/>
                <a:ext cx="927370" cy="70609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6461833C-7AF3-BE44-BFBD-F09C4E2648C0}"/>
              </a:ext>
            </a:extLst>
          </p:cNvPr>
          <p:cNvSpPr txBox="1"/>
          <p:nvPr/>
        </p:nvSpPr>
        <p:spPr>
          <a:xfrm>
            <a:off x="1526391" y="1824344"/>
            <a:ext cx="1785071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8 </a:t>
            </a:r>
            <a:r>
              <a:rPr lang="x-none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. 19</a:t>
            </a:r>
            <a:endParaRPr lang="x-none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6461833C-7AF3-BE44-BFBD-F09C4E2648C0}"/>
              </a:ext>
            </a:extLst>
          </p:cNvPr>
          <p:cNvSpPr txBox="1"/>
          <p:nvPr/>
        </p:nvSpPr>
        <p:spPr>
          <a:xfrm>
            <a:off x="1386766" y="2139173"/>
            <a:ext cx="2064320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9 </a:t>
            </a:r>
            <a:r>
              <a:rPr lang="x-none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. 43</a:t>
            </a:r>
            <a:endParaRPr lang="x-none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178748" y="4620028"/>
                <a:ext cx="1595309" cy="706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err="1" smtClean="0">
                    <a:solidFill>
                      <a:schemeClr val="bg1"/>
                    </a:solidFill>
                    <a:latin typeface="Arial "/>
                  </a:rPr>
                  <a:t>Vì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 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ea typeface="Adobe Heiti Std R" panose="020B0400000000000000" pitchFamily="34" charset="-128"/>
                            <a:cs typeface="Arial" panose="020B060402020202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 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6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bg1"/>
                  </a:solidFill>
                  <a:latin typeface="Arial 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748" y="4620028"/>
                <a:ext cx="1595309" cy="706091"/>
              </a:xfrm>
              <a:prstGeom prst="rect">
                <a:avLst/>
              </a:prstGeom>
              <a:blipFill rotWithShape="0">
                <a:blip r:embed="rId12"/>
                <a:stretch>
                  <a:fillRect l="-5725"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B451E44A-03B7-8D4A-9EB8-24EEECC1C461}"/>
              </a:ext>
            </a:extLst>
          </p:cNvPr>
          <p:cNvSpPr/>
          <p:nvPr/>
        </p:nvSpPr>
        <p:spPr>
          <a:xfrm>
            <a:off x="914455" y="2722605"/>
            <a:ext cx="11181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x-none" sz="2400" dirty="0"/>
          </a:p>
        </p:txBody>
      </p:sp>
      <p:sp>
        <p:nvSpPr>
          <p:cNvPr id="3" name="Rectangle 2"/>
          <p:cNvSpPr/>
          <p:nvPr/>
        </p:nvSpPr>
        <p:spPr>
          <a:xfrm>
            <a:off x="2266407" y="5641078"/>
            <a:ext cx="66319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Arial "/>
              </a:rPr>
              <a:t>Rút</a:t>
            </a:r>
            <a:r>
              <a:rPr lang="en-US" sz="2400" dirty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 "/>
              </a:rPr>
              <a:t>gọn</a:t>
            </a:r>
            <a:r>
              <a:rPr lang="en-US" sz="2400" dirty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 "/>
              </a:rPr>
              <a:t>phân</a:t>
            </a:r>
            <a:r>
              <a:rPr lang="en-US" sz="2400" dirty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 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 "/>
              </a:rPr>
              <a:t>trước</a:t>
            </a:r>
            <a:r>
              <a:rPr lang="en-US" sz="2400" dirty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 "/>
              </a:rPr>
              <a:t>khi</a:t>
            </a:r>
            <a:r>
              <a:rPr lang="en-US" sz="2400" dirty="0">
                <a:solidFill>
                  <a:srgbClr val="FFFF00"/>
                </a:solidFill>
                <a:latin typeface="Arial "/>
              </a:rPr>
              <a:t> so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sánh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(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nếu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được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).</a:t>
            </a:r>
            <a:endParaRPr lang="en-US" sz="2400" dirty="0">
              <a:solidFill>
                <a:srgbClr val="FFFF00"/>
              </a:solidFill>
              <a:latin typeface="Arial 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6461833C-7AF3-BE44-BFBD-F09C4E2648C0}"/>
              </a:ext>
            </a:extLst>
          </p:cNvPr>
          <p:cNvSpPr txBox="1"/>
          <p:nvPr/>
        </p:nvSpPr>
        <p:spPr>
          <a:xfrm>
            <a:off x="4168922" y="1826020"/>
            <a:ext cx="2902451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33 : 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 = ?</a:t>
            </a:r>
            <a:endParaRPr lang="x-none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5527467" y="1781451"/>
            <a:ext cx="413250" cy="46166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x-none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6461833C-7AF3-BE44-BFBD-F09C4E2648C0}"/>
              </a:ext>
            </a:extLst>
          </p:cNvPr>
          <p:cNvSpPr txBox="1"/>
          <p:nvPr/>
        </p:nvSpPr>
        <p:spPr>
          <a:xfrm>
            <a:off x="4157259" y="2210799"/>
            <a:ext cx="2530508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44 : 43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?</a:t>
            </a:r>
            <a:endParaRPr lang="x-none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5575465" y="2172580"/>
            <a:ext cx="360293" cy="46166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x-none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7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4779435" y="7016851"/>
            <a:ext cx="406400" cy="406400"/>
          </a:xfrm>
          <a:prstGeom prst="rect">
            <a:avLst/>
          </a:prstGeom>
        </p:spPr>
      </p:pic>
      <p:sp>
        <p:nvSpPr>
          <p:cNvPr id="76" name="Rectangle 75"/>
          <p:cNvSpPr/>
          <p:nvPr/>
        </p:nvSpPr>
        <p:spPr>
          <a:xfrm>
            <a:off x="553969" y="6420081"/>
            <a:ext cx="10936931" cy="387350"/>
          </a:xfrm>
          <a:prstGeom prst="rect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553968" y="6420081"/>
            <a:ext cx="3683495" cy="387350"/>
          </a:xfrm>
          <a:prstGeom prst="rect">
            <a:avLst/>
          </a:prstGeom>
          <a:solidFill>
            <a:schemeClr val="accent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4205780" y="6420081"/>
            <a:ext cx="3755756" cy="387350"/>
          </a:xfrm>
          <a:prstGeom prst="rect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7961536" y="6420081"/>
            <a:ext cx="3513478" cy="387350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="" xmlns:a16="http://schemas.microsoft.com/office/drawing/2014/main" id="{147CF68E-E21F-E148-ADBA-076AB16BF6B3}"/>
                  </a:ext>
                </a:extLst>
              </p:cNvPr>
              <p:cNvSpPr/>
              <p:nvPr/>
            </p:nvSpPr>
            <p:spPr>
              <a:xfrm>
                <a:off x="6708218" y="2548069"/>
                <a:ext cx="3319247" cy="8597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000" dirty="0" err="1" smtClean="0">
                    <a:solidFill>
                      <a:srgbClr val="FFFF00"/>
                    </a:solidFill>
                  </a:rPr>
                  <a:t>Đáp</a:t>
                </a:r>
                <a:r>
                  <a:rPr lang="en-US" sz="30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3000" dirty="0" err="1" smtClean="0">
                    <a:solidFill>
                      <a:srgbClr val="FFFF00"/>
                    </a:solidFill>
                  </a:rPr>
                  <a:t>án</a:t>
                </a:r>
                <a:r>
                  <a:rPr lang="en-US" sz="3000" dirty="0" smtClean="0">
                    <a:solidFill>
                      <a:srgbClr val="FFFF00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0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3</m:t>
                        </m:r>
                      </m:den>
                    </m:f>
                    <m:r>
                      <a:rPr lang="en-US" sz="30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 </m:t>
                    </m:r>
                    <m:f>
                      <m:fPr>
                        <m:ctrlPr>
                          <a:rPr lang="x-none" sz="30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2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44</m:t>
                        </m:r>
                      </m:den>
                    </m:f>
                  </m:oMath>
                </a14:m>
                <a:endParaRPr lang="x-none" sz="30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7CF68E-E21F-E148-ADBA-076AB16BF6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8218" y="2548069"/>
                <a:ext cx="3319247" cy="859723"/>
              </a:xfrm>
              <a:prstGeom prst="rect">
                <a:avLst/>
              </a:prstGeom>
              <a:blipFill rotWithShape="0">
                <a:blip r:embed="rId14"/>
                <a:stretch>
                  <a:fillRect l="-4037" b="-9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ounded Rectangle 26"/>
          <p:cNvSpPr/>
          <p:nvPr/>
        </p:nvSpPr>
        <p:spPr>
          <a:xfrm>
            <a:off x="6994501" y="3646698"/>
            <a:ext cx="2553659" cy="6980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FF0000"/>
                </a:solidFill>
              </a:rPr>
              <a:t>+ 20 </a:t>
            </a:r>
            <a:r>
              <a:rPr lang="en-US" sz="4000" dirty="0" err="1" smtClean="0">
                <a:solidFill>
                  <a:srgbClr val="FF0000"/>
                </a:solidFill>
              </a:rPr>
              <a:t>điểm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endParaRPr lang="en-US" sz="4000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217878" y="2045890"/>
            <a:ext cx="877693" cy="4907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204043" y="2418201"/>
            <a:ext cx="877693" cy="4907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311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439" fill="hold"/>
                                        <p:tgtEl>
                                          <p:spTgt spid="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7"/>
                </p:tgtEl>
              </p:cMediaNode>
            </p:audio>
          </p:childTnLst>
        </p:cTn>
      </p:par>
    </p:tnLst>
    <p:bldLst>
      <p:bldP spid="1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2" grpId="0" animBg="1"/>
      <p:bldP spid="44" grpId="0" animBg="1"/>
      <p:bldP spid="45" grpId="0"/>
      <p:bldP spid="45" grpId="1"/>
      <p:bldP spid="46" grpId="0"/>
      <p:bldP spid="46" grpId="1"/>
      <p:bldP spid="48" grpId="0" animBg="1"/>
      <p:bldP spid="52" grpId="0"/>
      <p:bldP spid="3" grpId="0"/>
      <p:bldP spid="49" grpId="0"/>
      <p:bldP spid="49" grpId="1"/>
      <p:bldP spid="53" grpId="0" animBg="1"/>
      <p:bldP spid="53" grpId="1" animBg="1"/>
      <p:bldP spid="54" grpId="0"/>
      <p:bldP spid="54" grpId="1"/>
      <p:bldP spid="55" grpId="0" animBg="1"/>
      <p:bldP spid="55" grpId="1" animBg="1"/>
      <p:bldP spid="76" grpId="0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4245878" y="5244370"/>
            <a:ext cx="1052150" cy="467827"/>
            <a:chOff x="4245878" y="5244370"/>
            <a:chExt cx="1052150" cy="467827"/>
          </a:xfrm>
        </p:grpSpPr>
        <p:sp>
          <p:nvSpPr>
            <p:cNvPr id="19" name="Oval 18"/>
            <p:cNvSpPr/>
            <p:nvPr/>
          </p:nvSpPr>
          <p:spPr>
            <a:xfrm>
              <a:off x="5164511" y="5244370"/>
              <a:ext cx="133517" cy="133517"/>
            </a:xfrm>
            <a:prstGeom prst="ellipse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4867095" y="5379987"/>
              <a:ext cx="133517" cy="133517"/>
            </a:xfrm>
            <a:prstGeom prst="ellipse">
              <a:avLst/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4560884" y="5491634"/>
              <a:ext cx="133517" cy="133517"/>
            </a:xfrm>
            <a:prstGeom prst="ellipse">
              <a:avLst/>
            </a:prstGeom>
          </p:spPr>
          <p:style>
            <a:lnRef idx="2">
              <a:schemeClr val="accent4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4245878" y="5578680"/>
              <a:ext cx="133517" cy="133517"/>
            </a:xfrm>
            <a:prstGeom prst="ellipse">
              <a:avLst/>
            </a:prstGeom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23" name="Oval 22"/>
          <p:cNvSpPr/>
          <p:nvPr/>
        </p:nvSpPr>
        <p:spPr>
          <a:xfrm>
            <a:off x="6554852" y="4111500"/>
            <a:ext cx="133517" cy="133517"/>
          </a:xfrm>
          <a:prstGeom prst="ellipse">
            <a:avLst/>
          </a:prstGeom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32" name="Freeform 31"/>
          <p:cNvSpPr/>
          <p:nvPr/>
        </p:nvSpPr>
        <p:spPr>
          <a:xfrm>
            <a:off x="3473944" y="5792303"/>
            <a:ext cx="2874224" cy="1011344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algn="l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KHỞI ĐỘNG</a:t>
            </a:r>
          </a:p>
          <a:p>
            <a:pPr lvl="0" algn="l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 smtClean="0">
                <a:solidFill>
                  <a:srgbClr val="C00000"/>
                </a:solidFill>
              </a:rPr>
              <a:t>30 </a:t>
            </a:r>
            <a:r>
              <a:rPr lang="en-US" sz="2800" b="1" dirty="0" err="1" smtClean="0">
                <a:solidFill>
                  <a:srgbClr val="C00000"/>
                </a:solidFill>
              </a:rPr>
              <a:t>điểm</a:t>
            </a:r>
            <a:endParaRPr 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2687641" y="5090673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4" name="Freeform 33"/>
          <p:cNvSpPr/>
          <p:nvPr/>
        </p:nvSpPr>
        <p:spPr>
          <a:xfrm>
            <a:off x="6053949" y="4916264"/>
            <a:ext cx="4198660" cy="770805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VƯỢT CHƯỚNG NGẠI VẬT: 40 </a:t>
            </a:r>
            <a:r>
              <a:rPr lang="en-US" sz="2800" b="1" kern="1200" dirty="0" err="1" smtClean="0">
                <a:solidFill>
                  <a:srgbClr val="C00000"/>
                </a:solidFill>
              </a:rPr>
              <a:t>điểm</a:t>
            </a:r>
            <a:r>
              <a:rPr lang="en-US" sz="2800" b="1" kern="1200" dirty="0" smtClean="0">
                <a:solidFill>
                  <a:srgbClr val="C00000"/>
                </a:solidFill>
              </a:rPr>
              <a:t> </a:t>
            </a:r>
            <a:endParaRPr 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5267647" y="4160282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6" name="Freeform 35"/>
          <p:cNvSpPr/>
          <p:nvPr/>
        </p:nvSpPr>
        <p:spPr>
          <a:xfrm>
            <a:off x="7152472" y="3449084"/>
            <a:ext cx="2874224" cy="770805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smtClean="0">
                <a:solidFill>
                  <a:srgbClr val="C00000"/>
                </a:solidFill>
              </a:rPr>
              <a:t>TĂNG TỐC</a:t>
            </a:r>
          </a:p>
        </p:txBody>
      </p:sp>
      <p:sp>
        <p:nvSpPr>
          <p:cNvPr id="37" name="Oval 36"/>
          <p:cNvSpPr/>
          <p:nvPr/>
        </p:nvSpPr>
        <p:spPr>
          <a:xfrm>
            <a:off x="6366169" y="2693101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413" b="1413"/>
          <a:stretch/>
        </p:blipFill>
        <p:spPr>
          <a:xfrm>
            <a:off x="2670463" y="5049984"/>
            <a:ext cx="1361209" cy="1402342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2646" y="4114582"/>
            <a:ext cx="1407536" cy="140753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6685" y="2719831"/>
            <a:ext cx="1391744" cy="137030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4" name="Oval Callout 23"/>
          <p:cNvSpPr/>
          <p:nvPr/>
        </p:nvSpPr>
        <p:spPr>
          <a:xfrm>
            <a:off x="189571" y="3010681"/>
            <a:ext cx="3657600" cy="2701516"/>
          </a:xfrm>
          <a:prstGeom prst="wedgeEllipseCallout">
            <a:avLst>
              <a:gd name="adj1" fmla="val 93119"/>
              <a:gd name="adj2" fmla="val 5950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smtClean="0">
                <a:solidFill>
                  <a:schemeClr val="tx1"/>
                </a:solidFill>
              </a:rPr>
              <a:t>Mật thư</a:t>
            </a:r>
            <a:r>
              <a:rPr lang="en-US" sz="2400" smtClean="0">
                <a:solidFill>
                  <a:schemeClr val="tx1"/>
                </a:solidFill>
              </a:rPr>
              <a:t>: </a:t>
            </a:r>
            <a:r>
              <a:rPr lang="en-US" sz="2400" b="1" smtClean="0">
                <a:solidFill>
                  <a:srgbClr val="C00000"/>
                </a:solidFill>
              </a:rPr>
              <a:t>Không </a:t>
            </a:r>
            <a:r>
              <a:rPr lang="en-US" sz="2400" smtClean="0">
                <a:solidFill>
                  <a:schemeClr val="tx1"/>
                </a:solidFill>
              </a:rPr>
              <a:t> </a:t>
            </a:r>
            <a:r>
              <a:rPr lang="en-US" sz="2400" b="1" smtClean="0">
                <a:solidFill>
                  <a:srgbClr val="C00000"/>
                </a:solidFill>
              </a:rPr>
              <a:t>quy đồng mẫu số,  </a:t>
            </a:r>
            <a:r>
              <a:rPr lang="en-US" sz="2400" smtClean="0">
                <a:solidFill>
                  <a:schemeClr val="tx1"/>
                </a:solidFill>
              </a:rPr>
              <a:t>hãy giải quyết các bài toán trong phần 3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25" name="Double Wave 24"/>
          <p:cNvSpPr/>
          <p:nvPr/>
        </p:nvSpPr>
        <p:spPr>
          <a:xfrm>
            <a:off x="565407" y="529905"/>
            <a:ext cx="6056203" cy="2231474"/>
          </a:xfrm>
          <a:prstGeom prst="doubleWave">
            <a:avLst>
              <a:gd name="adj1" fmla="val 12500"/>
              <a:gd name="adj2" fmla="val 0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Algerian" pitchFamily="82" charset="0"/>
              </a:rPr>
              <a:t>CUỘC ĐUA PHÂN SỐ</a:t>
            </a:r>
            <a:endParaRPr lang="en-US" sz="4800" dirty="0"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70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4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54388" y="2921120"/>
            <a:ext cx="10145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* </a:t>
            </a:r>
            <a:r>
              <a:rPr lang="en-US" sz="3200" b="1" dirty="0" err="1" smtClean="0">
                <a:solidFill>
                  <a:schemeClr val="bg1"/>
                </a:solidFill>
              </a:rPr>
              <a:t>Phầ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th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tăng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tốc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ó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ha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với</a:t>
            </a:r>
            <a:r>
              <a:rPr lang="en-US" sz="3200" b="1" dirty="0" smtClean="0">
                <a:solidFill>
                  <a:schemeClr val="bg1"/>
                </a:solidFill>
              </a:rPr>
              <a:t> 5 </a:t>
            </a:r>
            <a:r>
              <a:rPr lang="en-US" sz="3200" b="1" dirty="0" err="1" smtClean="0">
                <a:solidFill>
                  <a:schemeClr val="bg1"/>
                </a:solidFill>
              </a:rPr>
              <a:t>câu</a:t>
            </a:r>
            <a:r>
              <a:rPr lang="en-US" sz="3200" b="1" dirty="0" smtClean="0">
                <a:solidFill>
                  <a:schemeClr val="bg1"/>
                </a:solidFill>
              </a:rPr>
              <a:t> so </a:t>
            </a:r>
            <a:r>
              <a:rPr lang="en-US" sz="3200" b="1" dirty="0" err="1" smtClean="0">
                <a:solidFill>
                  <a:schemeClr val="bg1"/>
                </a:solidFill>
              </a:rPr>
              <a:t>sánh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88627" y="3773655"/>
            <a:ext cx="95042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* </a:t>
            </a:r>
            <a:r>
              <a:rPr lang="en-US" sz="3200" b="1" dirty="0" err="1" smtClean="0">
                <a:solidFill>
                  <a:schemeClr val="bg1"/>
                </a:solidFill>
              </a:rPr>
              <a:t>Thờ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gia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ưa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ra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áp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á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mỗ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âu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là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u="sng" dirty="0" smtClean="0">
                <a:solidFill>
                  <a:schemeClr val="bg1"/>
                </a:solidFill>
              </a:rPr>
              <a:t>10 </a:t>
            </a:r>
            <a:r>
              <a:rPr lang="en-US" sz="3200" b="1" u="sng" dirty="0" err="1" smtClean="0">
                <a:solidFill>
                  <a:schemeClr val="bg1"/>
                </a:solidFill>
              </a:rPr>
              <a:t>giây</a:t>
            </a:r>
            <a:r>
              <a:rPr lang="en-US" sz="3200" b="1" dirty="0" smtClean="0">
                <a:solidFill>
                  <a:schemeClr val="bg1"/>
                </a:solidFill>
              </a:rPr>
              <a:t>.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99779" y="4621277"/>
            <a:ext cx="95042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* </a:t>
            </a:r>
            <a:r>
              <a:rPr lang="en-US" sz="3200" b="1" dirty="0" err="1" smtClean="0">
                <a:solidFill>
                  <a:schemeClr val="bg1"/>
                </a:solidFill>
              </a:rPr>
              <a:t>Mỗ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âu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trả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lờ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úng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ược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u="sng" dirty="0" smtClean="0">
                <a:solidFill>
                  <a:schemeClr val="bg1"/>
                </a:solidFill>
              </a:rPr>
              <a:t>15 </a:t>
            </a:r>
            <a:r>
              <a:rPr lang="en-US" sz="3200" b="1" u="sng" dirty="0" err="1" smtClean="0">
                <a:solidFill>
                  <a:schemeClr val="bg1"/>
                </a:solidFill>
              </a:rPr>
              <a:t>điểm</a:t>
            </a:r>
            <a:r>
              <a:rPr lang="en-US" sz="3200" b="1" dirty="0" smtClean="0">
                <a:solidFill>
                  <a:schemeClr val="bg1"/>
                </a:solidFill>
              </a:rPr>
              <a:t>. </a:t>
            </a:r>
            <a:endParaRPr lang="en-US" sz="3200" b="1" dirty="0">
              <a:solidFill>
                <a:schemeClr val="bg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91211" y="420665"/>
            <a:ext cx="4253023" cy="2268986"/>
            <a:chOff x="2163962" y="1907899"/>
            <a:chExt cx="5277405" cy="2974468"/>
          </a:xfrm>
        </p:grpSpPr>
        <p:sp>
          <p:nvSpPr>
            <p:cNvPr id="7" name="Freeform 6"/>
            <p:cNvSpPr/>
            <p:nvPr/>
          </p:nvSpPr>
          <p:spPr>
            <a:xfrm>
              <a:off x="2334204" y="2975657"/>
              <a:ext cx="2996259" cy="987403"/>
            </a:xfrm>
            <a:custGeom>
              <a:avLst/>
              <a:gdLst>
                <a:gd name="connsiteX0" fmla="*/ 0 w 2996259"/>
                <a:gd name="connsiteY0" fmla="*/ 0 h 987403"/>
                <a:gd name="connsiteX1" fmla="*/ 2996259 w 2996259"/>
                <a:gd name="connsiteY1" fmla="*/ 0 h 987403"/>
                <a:gd name="connsiteX2" fmla="*/ 2996259 w 2996259"/>
                <a:gd name="connsiteY2" fmla="*/ 987403 h 987403"/>
                <a:gd name="connsiteX3" fmla="*/ 0 w 2996259"/>
                <a:gd name="connsiteY3" fmla="*/ 987403 h 987403"/>
                <a:gd name="connsiteX4" fmla="*/ 0 w 2996259"/>
                <a:gd name="connsiteY4" fmla="*/ 0 h 9874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96259" h="987403">
                  <a:moveTo>
                    <a:pt x="0" y="0"/>
                  </a:moveTo>
                  <a:lnTo>
                    <a:pt x="2996259" y="0"/>
                  </a:lnTo>
                  <a:lnTo>
                    <a:pt x="2996259" y="987403"/>
                  </a:lnTo>
                  <a:lnTo>
                    <a:pt x="0" y="9874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smtClean="0">
                  <a:solidFill>
                    <a:schemeClr val="bg1"/>
                  </a:solidFill>
                </a:rPr>
                <a:t>TĂNG TỐC</a:t>
              </a:r>
              <a:endParaRPr lang="en-US" sz="4000" b="1" kern="1200">
                <a:solidFill>
                  <a:schemeClr val="bg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2330799" y="2675350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Oval 8"/>
            <p:cNvSpPr/>
            <p:nvPr/>
          </p:nvSpPr>
          <p:spPr>
            <a:xfrm>
              <a:off x="2497636" y="2341676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Oval 9"/>
            <p:cNvSpPr/>
            <p:nvPr/>
          </p:nvSpPr>
          <p:spPr>
            <a:xfrm>
              <a:off x="2898046" y="2408411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31720" y="204136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3665497" y="190789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4199376" y="2141471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4533050" y="2308308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000194" y="2675350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200399" y="3042392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465292" y="2341676"/>
              <a:ext cx="612871" cy="612871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2163962" y="3609638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2364167" y="3909945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2864678" y="4176885"/>
              <a:ext cx="544774" cy="544774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3565394" y="4610662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3698864" y="4176885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4032538" y="464402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4332845" y="4110150"/>
              <a:ext cx="544774" cy="544774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5066929" y="3976680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Chevron 25"/>
            <p:cNvSpPr/>
            <p:nvPr/>
          </p:nvSpPr>
          <p:spPr>
            <a:xfrm>
              <a:off x="5441461" y="2407856"/>
              <a:ext cx="1099948" cy="2099921"/>
            </a:xfrm>
            <a:prstGeom prst="chevron">
              <a:avLst>
                <a:gd name="adj" fmla="val 6231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Chevron 26"/>
            <p:cNvSpPr/>
            <p:nvPr/>
          </p:nvSpPr>
          <p:spPr>
            <a:xfrm>
              <a:off x="6341419" y="2407856"/>
              <a:ext cx="1099948" cy="2099921"/>
            </a:xfrm>
            <a:prstGeom prst="chevron">
              <a:avLst>
                <a:gd name="adj" fmla="val 6231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28" name="Freeform 27"/>
          <p:cNvSpPr/>
          <p:nvPr/>
        </p:nvSpPr>
        <p:spPr>
          <a:xfrm>
            <a:off x="5119375" y="544101"/>
            <a:ext cx="2284761" cy="2145550"/>
          </a:xfrm>
          <a:custGeom>
            <a:avLst/>
            <a:gdLst>
              <a:gd name="connsiteX0" fmla="*/ 0 w 2549880"/>
              <a:gd name="connsiteY0" fmla="*/ 1274940 h 2549880"/>
              <a:gd name="connsiteX1" fmla="*/ 1274940 w 2549880"/>
              <a:gd name="connsiteY1" fmla="*/ 0 h 2549880"/>
              <a:gd name="connsiteX2" fmla="*/ 2549880 w 2549880"/>
              <a:gd name="connsiteY2" fmla="*/ 1274940 h 2549880"/>
              <a:gd name="connsiteX3" fmla="*/ 1274940 w 2549880"/>
              <a:gd name="connsiteY3" fmla="*/ 2549880 h 2549880"/>
              <a:gd name="connsiteX4" fmla="*/ 0 w 2549880"/>
              <a:gd name="connsiteY4" fmla="*/ 1274940 h 2549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9880" h="2549880">
                <a:moveTo>
                  <a:pt x="0" y="1274940"/>
                </a:moveTo>
                <a:cubicBezTo>
                  <a:pt x="0" y="570810"/>
                  <a:pt x="570810" y="0"/>
                  <a:pt x="1274940" y="0"/>
                </a:cubicBezTo>
                <a:cubicBezTo>
                  <a:pt x="1979070" y="0"/>
                  <a:pt x="2549880" y="570810"/>
                  <a:pt x="2549880" y="1274940"/>
                </a:cubicBezTo>
                <a:cubicBezTo>
                  <a:pt x="2549880" y="1979070"/>
                  <a:pt x="1979070" y="2549880"/>
                  <a:pt x="1274940" y="2549880"/>
                </a:cubicBezTo>
                <a:cubicBezTo>
                  <a:pt x="570810" y="2549880"/>
                  <a:pt x="0" y="1979070"/>
                  <a:pt x="0" y="1274940"/>
                </a:cubicBezTo>
                <a:close/>
              </a:path>
            </a:pathLst>
          </a:custGeom>
          <a:solidFill>
            <a:schemeClr val="accent4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73421" tIns="373421" rIns="373421" bIns="373421" numCol="1" spcCol="1270" anchor="ctr" anchorCtr="0">
            <a:noAutofit/>
          </a:bodyPr>
          <a:lstStyle/>
          <a:p>
            <a:pPr lvl="0" algn="ctr" defTabSz="3200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5400" b="1" dirty="0" smtClean="0">
                <a:solidFill>
                  <a:srgbClr val="C00000"/>
                </a:solidFill>
              </a:rPr>
              <a:t>75</a:t>
            </a:r>
            <a:r>
              <a:rPr lang="en-US" sz="5400" b="1" kern="1200" dirty="0" smtClean="0">
                <a:solidFill>
                  <a:srgbClr val="C00000"/>
                </a:solidFill>
              </a:rPr>
              <a:t> </a:t>
            </a:r>
            <a:r>
              <a:rPr lang="en-US" sz="5400" b="1" kern="1200" dirty="0" err="1" smtClean="0">
                <a:solidFill>
                  <a:srgbClr val="C00000"/>
                </a:solidFill>
              </a:rPr>
              <a:t>điểm</a:t>
            </a:r>
            <a:endParaRPr lang="en-US" sz="5400" b="1" kern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37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303660"/>
              </p:ext>
            </p:extLst>
          </p:nvPr>
        </p:nvGraphicFramePr>
        <p:xfrm>
          <a:off x="2682145" y="2486025"/>
          <a:ext cx="213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7" imgW="2133360" imgH="736560" progId="Equation.DSMT4">
                  <p:embed/>
                </p:oleObj>
              </mc:Choice>
              <mc:Fallback>
                <p:oleObj name="Equation" r:id="rId7" imgW="2133360" imgH="73656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145" y="2486025"/>
                        <a:ext cx="2133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72377"/>
              </p:ext>
            </p:extLst>
          </p:nvPr>
        </p:nvGraphicFramePr>
        <p:xfrm>
          <a:off x="8371463" y="2363788"/>
          <a:ext cx="254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9" imgW="2539800" imgH="736560" progId="Equation.DSMT4">
                  <p:embed/>
                </p:oleObj>
              </mc:Choice>
              <mc:Fallback>
                <p:oleObj name="Equation" r:id="rId9" imgW="2539800" imgH="73656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463" y="2363788"/>
                        <a:ext cx="2540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633452" y="901804"/>
                <a:ext cx="2214943" cy="757451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7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452" y="901804"/>
                <a:ext cx="2214943" cy="757451"/>
              </a:xfrm>
              <a:prstGeom prst="rect">
                <a:avLst/>
              </a:prstGeom>
              <a:blipFill rotWithShape="0">
                <a:blip r:embed="rId11"/>
                <a:stretch>
                  <a:fillRect l="-4959" r="-275" b="-5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4031099" y="1612926"/>
            <a:ext cx="2432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x-none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07122"/>
              </p:ext>
            </p:extLst>
          </p:nvPr>
        </p:nvGraphicFramePr>
        <p:xfrm>
          <a:off x="1524000" y="2065338"/>
          <a:ext cx="1003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12" imgW="1002960" imgH="1600200" progId="Equation.DSMT4">
                  <p:embed/>
                </p:oleObj>
              </mc:Choice>
              <mc:Fallback>
                <p:oleObj name="Equation" r:id="rId12" imgW="1002960" imgH="160020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65338"/>
                        <a:ext cx="10033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10243"/>
              </p:ext>
            </p:extLst>
          </p:nvPr>
        </p:nvGraphicFramePr>
        <p:xfrm>
          <a:off x="6350000" y="1954213"/>
          <a:ext cx="1955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14" imgW="1955520" imgH="1600200" progId="Equation.DSMT4">
                  <p:embed/>
                </p:oleObj>
              </mc:Choice>
              <mc:Fallback>
                <p:oleObj name="Equation" r:id="rId14" imgW="1955520" imgH="160020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954213"/>
                        <a:ext cx="19558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5227455" y="922714"/>
                <a:ext cx="2427615" cy="757451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23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6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31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55" y="922714"/>
                <a:ext cx="2427615" cy="757451"/>
              </a:xfrm>
              <a:prstGeom prst="rect">
                <a:avLst/>
              </a:prstGeom>
              <a:blipFill rotWithShape="0">
                <a:blip r:embed="rId16"/>
                <a:stretch>
                  <a:fillRect l="-4523" r="-3769" b="-56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D1363EF-ED51-4D4F-AFAE-6318965B8D56}"/>
              </a:ext>
            </a:extLst>
          </p:cNvPr>
          <p:cNvSpPr txBox="1"/>
          <p:nvPr/>
        </p:nvSpPr>
        <p:spPr>
          <a:xfrm>
            <a:off x="624342" y="401715"/>
            <a:ext cx="4109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x-none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x-none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x-none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phân </a:t>
            </a:r>
            <a:r>
              <a:rPr lang="x-none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8086452" y="896240"/>
                <a:ext cx="2352274" cy="757451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452" y="896240"/>
                <a:ext cx="2352274" cy="757451"/>
              </a:xfrm>
              <a:prstGeom prst="rect">
                <a:avLst/>
              </a:prstGeom>
              <a:blipFill rotWithShape="0">
                <a:blip r:embed="rId17"/>
                <a:stretch>
                  <a:fillRect l="-4675" b="-645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loud 21"/>
          <p:cNvSpPr/>
          <p:nvPr/>
        </p:nvSpPr>
        <p:spPr>
          <a:xfrm>
            <a:off x="6838950" y="4204972"/>
            <a:ext cx="4596791" cy="1343691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</a:p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27403"/>
              </p:ext>
            </p:extLst>
          </p:nvPr>
        </p:nvGraphicFramePr>
        <p:xfrm>
          <a:off x="2022237" y="4180206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18" imgW="1727200" imgH="787400" progId="Equation.DSMT4">
                  <p:embed/>
                </p:oleObj>
              </mc:Choice>
              <mc:Fallback>
                <p:oleObj name="Equation" r:id="rId18" imgW="1727200" imgH="787400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237" y="4180206"/>
                        <a:ext cx="1727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813470"/>
              </p:ext>
            </p:extLst>
          </p:nvPr>
        </p:nvGraphicFramePr>
        <p:xfrm>
          <a:off x="2022237" y="5094606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20" imgW="1778000" imgH="787400" progId="Equation.DSMT4">
                  <p:embed/>
                </p:oleObj>
              </mc:Choice>
              <mc:Fallback>
                <p:oleObj name="Equation" r:id="rId20" imgW="1778000" imgH="787400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237" y="5094606"/>
                        <a:ext cx="177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958800"/>
              </p:ext>
            </p:extLst>
          </p:nvPr>
        </p:nvGraphicFramePr>
        <p:xfrm>
          <a:off x="4134256" y="4622800"/>
          <a:ext cx="2654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22" imgW="2654280" imgH="787320" progId="Equation.DSMT4">
                  <p:embed/>
                </p:oleObj>
              </mc:Choice>
              <mc:Fallback>
                <p:oleObj name="Equation" r:id="rId22" imgW="2654280" imgH="78732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256" y="4622800"/>
                        <a:ext cx="2654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 flipH="1">
            <a:off x="3826596" y="4250148"/>
            <a:ext cx="153912" cy="1574045"/>
          </a:xfrm>
          <a:prstGeom prst="leftBrace">
            <a:avLst>
              <a:gd name="adj1" fmla="val 41444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B451E44A-03B7-8D4A-9EB8-24EEECC1C461}"/>
              </a:ext>
            </a:extLst>
          </p:cNvPr>
          <p:cNvSpPr/>
          <p:nvPr/>
        </p:nvSpPr>
        <p:spPr>
          <a:xfrm>
            <a:off x="629520" y="4323368"/>
            <a:ext cx="1365054" cy="461665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x-none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x-none" sz="2400" dirty="0"/>
          </a:p>
        </p:txBody>
      </p:sp>
      <p:sp>
        <p:nvSpPr>
          <p:cNvPr id="26" name="Oval 25"/>
          <p:cNvSpPr/>
          <p:nvPr/>
        </p:nvSpPr>
        <p:spPr>
          <a:xfrm>
            <a:off x="3754160" y="2507060"/>
            <a:ext cx="368073" cy="658979"/>
          </a:xfrm>
          <a:prstGeom prst="ellipse">
            <a:avLst/>
          </a:prstGeom>
          <a:noFill/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9619524" y="2371308"/>
            <a:ext cx="379415" cy="668016"/>
          </a:xfrm>
          <a:prstGeom prst="ellipse">
            <a:avLst/>
          </a:prstGeom>
          <a:noFill/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318151" y="4585664"/>
            <a:ext cx="593600" cy="951356"/>
          </a:xfrm>
          <a:prstGeom prst="ellipse">
            <a:avLst/>
          </a:prstGeom>
          <a:noFill/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TiengChuongLopHoc-V.A-4025349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1000" end="2963.3183"/>
                </p14:media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9791117" y="7252636"/>
            <a:ext cx="406400" cy="406400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553969" y="6420081"/>
            <a:ext cx="10936931" cy="387350"/>
          </a:xfrm>
          <a:prstGeom prst="rect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53969" y="6413379"/>
            <a:ext cx="1841748" cy="387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2370624" y="6413379"/>
            <a:ext cx="1877878" cy="387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261639" y="6411732"/>
            <a:ext cx="1877878" cy="387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136170" y="6411732"/>
            <a:ext cx="1841748" cy="387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7990567" y="6401911"/>
            <a:ext cx="1877878" cy="387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9868724" y="6413379"/>
            <a:ext cx="1603127" cy="38049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46145" y="6406677"/>
            <a:ext cx="765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Câu</a:t>
            </a:r>
            <a:r>
              <a:rPr lang="en-US" b="1" dirty="0" smtClean="0">
                <a:solidFill>
                  <a:schemeClr val="bg1"/>
                </a:solidFill>
              </a:rPr>
              <a:t> a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253595" y="6406677"/>
            <a:ext cx="765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Câ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b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001643" y="6406677"/>
            <a:ext cx="765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Câu</a:t>
            </a:r>
            <a:r>
              <a:rPr lang="en-US" b="1" dirty="0" smtClean="0">
                <a:solidFill>
                  <a:schemeClr val="bg1"/>
                </a:solidFill>
              </a:rPr>
              <a:t> c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603636" y="2218466"/>
            <a:ext cx="893938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5469295" y="2081293"/>
            <a:ext cx="880705" cy="461665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9360363" y="5756868"/>
            <a:ext cx="2156725" cy="55442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+ 15 </a:t>
            </a:r>
            <a:r>
              <a:rPr lang="en-US" sz="2400" dirty="0" err="1" smtClean="0">
                <a:solidFill>
                  <a:srgbClr val="FF0000"/>
                </a:solidFill>
              </a:rPr>
              <a:t>điểm</a:t>
            </a:r>
            <a:r>
              <a:rPr lang="en-US" sz="2400" dirty="0" smtClean="0">
                <a:solidFill>
                  <a:srgbClr val="FF0000"/>
                </a:solidFill>
              </a:rPr>
              <a:t>/</a:t>
            </a:r>
            <a:r>
              <a:rPr lang="en-US" sz="2400" dirty="0" err="1" smtClean="0">
                <a:solidFill>
                  <a:srgbClr val="FF0000"/>
                </a:solidFill>
              </a:rPr>
              <a:t>câu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="" xmlns:a16="http://schemas.microsoft.com/office/drawing/2014/main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624342" y="901803"/>
                <a:ext cx="2214943" cy="757451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7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342" y="901803"/>
                <a:ext cx="2214943" cy="757451"/>
              </a:xfrm>
              <a:prstGeom prst="rect">
                <a:avLst/>
              </a:prstGeom>
              <a:blipFill rotWithShape="0">
                <a:blip r:embed="rId25"/>
                <a:stretch>
                  <a:fillRect l="-4945" b="-120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="" xmlns:a16="http://schemas.microsoft.com/office/drawing/2014/main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5244685" y="922713"/>
                <a:ext cx="2427615" cy="757451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23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6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31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685" y="922713"/>
                <a:ext cx="2427615" cy="757451"/>
              </a:xfrm>
              <a:prstGeom prst="rect">
                <a:avLst/>
              </a:prstGeom>
              <a:blipFill rotWithShape="0">
                <a:blip r:embed="rId26"/>
                <a:stretch>
                  <a:fillRect l="-4511" r="-1504" b="-8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8095562" y="863380"/>
                <a:ext cx="2352274" cy="757451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gt;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5562" y="863380"/>
                <a:ext cx="2352274" cy="757451"/>
              </a:xfrm>
              <a:prstGeom prst="rect">
                <a:avLst/>
              </a:prstGeom>
              <a:blipFill rotWithShape="0">
                <a:blip r:embed="rId27"/>
                <a:stretch>
                  <a:fillRect l="-4663" b="-5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67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5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3.33333E-6 L -0.11407 -3.33333E-6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03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33333E-6 L -0.11406 -3.33333E-6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03" y="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75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  <p:bldLst>
      <p:bldP spid="3" grpId="0" animBg="1"/>
      <p:bldP spid="8" grpId="0"/>
      <p:bldP spid="12" grpId="0" animBg="1"/>
      <p:bldP spid="12" grpId="1" animBg="1"/>
      <p:bldP spid="19" grpId="0" animBg="1"/>
      <p:bldP spid="22" grpId="0" animBg="1"/>
      <p:bldP spid="4" grpId="0" animBg="1"/>
      <p:bldP spid="27" grpId="0" animBg="1"/>
      <p:bldP spid="26" grpId="0" animBg="1"/>
      <p:bldP spid="29" grpId="0" animBg="1"/>
      <p:bldP spid="30" grpId="0" animBg="1"/>
      <p:bldP spid="36" grpId="0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58" grpId="0"/>
      <p:bldP spid="59" grpId="0"/>
      <p:bldP spid="60" grpId="0"/>
      <p:bldP spid="32" grpId="0" animBg="1"/>
      <p:bldP spid="33" grpId="0" animBg="1"/>
      <p:bldP spid="44" grpId="0" animBg="1"/>
      <p:bldP spid="45" grpId="0" animBg="1"/>
      <p:bldP spid="45" grpId="1" animBg="1"/>
      <p:bldP spid="4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8120"/>
              </p:ext>
            </p:extLst>
          </p:nvPr>
        </p:nvGraphicFramePr>
        <p:xfrm>
          <a:off x="7457123" y="2783477"/>
          <a:ext cx="295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7" name="Equation" r:id="rId7" imgW="2958840" imgH="787320" progId="Equation.DSMT4">
                  <p:embed/>
                </p:oleObj>
              </mc:Choice>
              <mc:Fallback>
                <p:oleObj name="Equation" r:id="rId7" imgW="2958840" imgH="78732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7123" y="2783477"/>
                        <a:ext cx="2959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35277"/>
              </p:ext>
            </p:extLst>
          </p:nvPr>
        </p:nvGraphicFramePr>
        <p:xfrm>
          <a:off x="1453833" y="29210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8" name="Equation" r:id="rId9" imgW="1219200" imgH="787400" progId="Equation.DSMT4">
                  <p:embed/>
                </p:oleObj>
              </mc:Choice>
              <mc:Fallback>
                <p:oleObj name="Equation" r:id="rId9" imgW="1219200" imgH="7874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833" y="2921000"/>
                        <a:ext cx="1219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302579"/>
              </p:ext>
            </p:extLst>
          </p:nvPr>
        </p:nvGraphicFramePr>
        <p:xfrm>
          <a:off x="7499985" y="1905589"/>
          <a:ext cx="259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9" name="Equation" r:id="rId11" imgW="2590560" imgH="787320" progId="Equation.DSMT4">
                  <p:embed/>
                </p:oleObj>
              </mc:Choice>
              <mc:Fallback>
                <p:oleObj name="Equation" r:id="rId11" imgW="2590560" imgH="78732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985" y="1905589"/>
                        <a:ext cx="2590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747445" y="808184"/>
                <a:ext cx="2314133" cy="70621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6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445" y="808184"/>
                <a:ext cx="2314133" cy="706219"/>
              </a:xfrm>
              <a:prstGeom prst="rect">
                <a:avLst/>
              </a:prstGeom>
              <a:blipFill rotWithShape="0">
                <a:blip r:embed="rId13"/>
                <a:stretch>
                  <a:fillRect l="-4222" r="-792" b="-69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4343580" y="1397833"/>
            <a:ext cx="2432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75591"/>
              </p:ext>
            </p:extLst>
          </p:nvPr>
        </p:nvGraphicFramePr>
        <p:xfrm>
          <a:off x="1996683" y="1952625"/>
          <a:ext cx="317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" name="Equation" r:id="rId14" imgW="3175000" imgH="787400" progId="Equation.DSMT4">
                  <p:embed/>
                </p:oleObj>
              </mc:Choice>
              <mc:Fallback>
                <p:oleObj name="Equation" r:id="rId14" imgW="3175000" imgH="7874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683" y="1952625"/>
                        <a:ext cx="3175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6132417" y="808312"/>
                <a:ext cx="2121640" cy="706091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8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00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417" y="808312"/>
                <a:ext cx="2121640" cy="706091"/>
              </a:xfrm>
              <a:prstGeom prst="rect">
                <a:avLst/>
              </a:prstGeom>
              <a:blipFill rotWithShape="0">
                <a:blip r:embed="rId16"/>
                <a:stretch>
                  <a:fillRect l="-4598" r="-1437" b="-69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D1363EF-ED51-4D4F-AFAE-6318965B8D56}"/>
              </a:ext>
            </a:extLst>
          </p:cNvPr>
          <p:cNvSpPr txBox="1"/>
          <p:nvPr/>
        </p:nvSpPr>
        <p:spPr>
          <a:xfrm>
            <a:off x="621797" y="360316"/>
            <a:ext cx="4731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x-none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x-none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x-none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phân </a:t>
            </a:r>
            <a:r>
              <a:rPr lang="x-none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42331"/>
              </p:ext>
            </p:extLst>
          </p:nvPr>
        </p:nvGraphicFramePr>
        <p:xfrm>
          <a:off x="4249757" y="2878138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1" name="Equation" r:id="rId17" imgW="1600200" imgH="787400" progId="Equation.DSMT4">
                  <p:embed/>
                </p:oleObj>
              </mc:Choice>
              <mc:Fallback>
                <p:oleObj name="Equation" r:id="rId17" imgW="1600200" imgH="7874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57" y="2878138"/>
                        <a:ext cx="160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57062"/>
              </p:ext>
            </p:extLst>
          </p:nvPr>
        </p:nvGraphicFramePr>
        <p:xfrm>
          <a:off x="4492625" y="3787775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2" name="Equation" r:id="rId19" imgW="1219200" imgH="787400" progId="Equation.DSMT4">
                  <p:embed/>
                </p:oleObj>
              </mc:Choice>
              <mc:Fallback>
                <p:oleObj name="Equation" r:id="rId19" imgW="1219200" imgH="7874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787775"/>
                        <a:ext cx="1219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268358"/>
              </p:ext>
            </p:extLst>
          </p:nvPr>
        </p:nvGraphicFramePr>
        <p:xfrm>
          <a:off x="1768475" y="4516438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3" name="Equation" r:id="rId21" imgW="1587240" imgH="787320" progId="Equation.DSMT4">
                  <p:embed/>
                </p:oleObj>
              </mc:Choice>
              <mc:Fallback>
                <p:oleObj name="Equation" r:id="rId21" imgW="1587240" imgH="78732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516438"/>
                        <a:ext cx="1587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487067" y="2115492"/>
            <a:ext cx="1573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Ta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755561" y="3025750"/>
            <a:ext cx="875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3516769" y="3029540"/>
            <a:ext cx="875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3677458" y="3929518"/>
            <a:ext cx="875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y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925592" y="4627111"/>
            <a:ext cx="875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6083684" y="2013915"/>
            <a:ext cx="1573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Ta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074712" y="3935499"/>
            <a:ext cx="4523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x-none" sz="24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endParaRPr lang="en-US" sz="24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369091"/>
              </p:ext>
            </p:extLst>
          </p:nvPr>
        </p:nvGraphicFramePr>
        <p:xfrm>
          <a:off x="9578975" y="3749675"/>
          <a:ext cx="120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4" name="Equation" r:id="rId23" imgW="1206360" imgH="787320" progId="Equation.DSMT4">
                  <p:embed/>
                </p:oleObj>
              </mc:Choice>
              <mc:Fallback>
                <p:oleObj name="Equation" r:id="rId23" imgW="1206360" imgH="78732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8975" y="3749675"/>
                        <a:ext cx="1206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031154" y="1771004"/>
            <a:ext cx="0" cy="3498747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6559698" y="4482861"/>
                <a:ext cx="2871462" cy="7060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dirty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8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0" i="0" dirty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00</m:t>
                        </m:r>
                      </m:den>
                    </m:f>
                  </m:oMath>
                </a14:m>
                <a:endParaRPr lang="x-none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9698" y="4482861"/>
                <a:ext cx="2871462" cy="706091"/>
              </a:xfrm>
              <a:prstGeom prst="rect">
                <a:avLst/>
              </a:prstGeom>
              <a:blipFill rotWithShape="0">
                <a:blip r:embed="rId25"/>
                <a:stretch>
                  <a:fillRect l="-212" b="-603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ounded Rectangle 28"/>
          <p:cNvSpPr/>
          <p:nvPr/>
        </p:nvSpPr>
        <p:spPr>
          <a:xfrm>
            <a:off x="198498" y="5269751"/>
            <a:ext cx="11949239" cy="534681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Để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so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sánh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phân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số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ta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có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thể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viết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chúng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dưới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: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hỗn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số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,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số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thập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phân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,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phần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trăm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.  </a:t>
            </a:r>
            <a:endParaRPr lang="en-US" sz="2400" dirty="0">
              <a:solidFill>
                <a:srgbClr val="FFFF00"/>
              </a:solidFill>
              <a:latin typeface="Arial 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2696941" y="1751627"/>
            <a:ext cx="842468" cy="1066510"/>
          </a:xfrm>
          <a:prstGeom prst="ellipse">
            <a:avLst/>
          </a:prstGeom>
          <a:noFill/>
          <a:ln w="1905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491288" y="1751627"/>
            <a:ext cx="822468" cy="1057943"/>
          </a:xfrm>
          <a:prstGeom prst="ellipse">
            <a:avLst/>
          </a:prstGeom>
          <a:noFill/>
          <a:ln w="1905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8056485" y="3094598"/>
            <a:ext cx="1061866" cy="595623"/>
          </a:xfrm>
          <a:prstGeom prst="ellipse">
            <a:avLst/>
          </a:prstGeom>
          <a:noFill/>
          <a:ln w="1905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991967" y="1967614"/>
            <a:ext cx="1061866" cy="595623"/>
          </a:xfrm>
          <a:prstGeom prst="ellipse">
            <a:avLst/>
          </a:prstGeom>
          <a:noFill/>
          <a:ln w="1905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3684980" y="782868"/>
                <a:ext cx="1782936" cy="706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x-none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980" y="782868"/>
                <a:ext cx="1782936" cy="706219"/>
              </a:xfrm>
              <a:prstGeom prst="rect">
                <a:avLst/>
              </a:prstGeom>
              <a:blipFill rotWithShape="0">
                <a:blip r:embed="rId26"/>
                <a:stretch>
                  <a:fillRect b="-603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8993400" y="731089"/>
                <a:ext cx="2285422" cy="7060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dirty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8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dirty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00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x-none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3400" y="731089"/>
                <a:ext cx="2285422" cy="706091"/>
              </a:xfrm>
              <a:prstGeom prst="rect">
                <a:avLst/>
              </a:prstGeom>
              <a:blipFill rotWithShape="0">
                <a:blip r:embed="rId27"/>
                <a:stretch>
                  <a:fillRect b="-603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6559698" y="3953830"/>
            <a:ext cx="2632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375 &gt; 0,374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2170880" y="2859578"/>
            <a:ext cx="573747" cy="951356"/>
          </a:xfrm>
          <a:prstGeom prst="ellipse">
            <a:avLst/>
          </a:prstGeom>
          <a:noFill/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061578" y="2833244"/>
            <a:ext cx="573028" cy="951356"/>
          </a:xfrm>
          <a:prstGeom prst="ellipse">
            <a:avLst/>
          </a:prstGeom>
          <a:noFill/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54625"/>
              </p:ext>
            </p:extLst>
          </p:nvPr>
        </p:nvGraphicFramePr>
        <p:xfrm>
          <a:off x="2978393" y="1949133"/>
          <a:ext cx="45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5" name="Equation" r:id="rId28" imgW="457200" imgH="787400" progId="Equation.DSMT4">
                  <p:embed/>
                </p:oleObj>
              </mc:Choice>
              <mc:Fallback>
                <p:oleObj name="Equation" r:id="rId28" imgW="457200" imgH="787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393" y="1949133"/>
                        <a:ext cx="457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030108"/>
              </p:ext>
            </p:extLst>
          </p:nvPr>
        </p:nvGraphicFramePr>
        <p:xfrm>
          <a:off x="4753853" y="1952625"/>
          <a:ext cx="40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6" name="Equation" r:id="rId30" imgW="406224" imgH="787058" progId="Equation.DSMT4">
                  <p:embed/>
                </p:oleObj>
              </mc:Choice>
              <mc:Fallback>
                <p:oleObj name="Equation" r:id="rId30" imgW="406224" imgH="787058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853" y="1952625"/>
                        <a:ext cx="406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67616"/>
              </p:ext>
            </p:extLst>
          </p:nvPr>
        </p:nvGraphicFramePr>
        <p:xfrm>
          <a:off x="2744281" y="2921000"/>
          <a:ext cx="81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7" name="Equation" r:id="rId32" imgW="812447" imgH="787058" progId="Equation.DSMT4">
                  <p:embed/>
                </p:oleObj>
              </mc:Choice>
              <mc:Fallback>
                <p:oleObj name="Equation" r:id="rId32" imgW="812447" imgH="787058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281" y="2921000"/>
                        <a:ext cx="812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TiengChuongLopHoc-V.A-4025349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1000" end="2963.3183"/>
                </p14:media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5688521" y="6959464"/>
            <a:ext cx="406400" cy="406400"/>
          </a:xfrm>
          <a:prstGeom prst="rect">
            <a:avLst/>
          </a:prstGeom>
        </p:spPr>
      </p:pic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78884"/>
              </p:ext>
            </p:extLst>
          </p:nvPr>
        </p:nvGraphicFramePr>
        <p:xfrm>
          <a:off x="7492073" y="1900238"/>
          <a:ext cx="143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8" name="Equation" r:id="rId35" imgW="1434960" imgH="787320" progId="Equation.DSMT4">
                  <p:embed/>
                </p:oleObj>
              </mc:Choice>
              <mc:Fallback>
                <p:oleObj name="Equation" r:id="rId35" imgW="1434960" imgH="78732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073" y="1900238"/>
                        <a:ext cx="1435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675159"/>
              </p:ext>
            </p:extLst>
          </p:nvPr>
        </p:nvGraphicFramePr>
        <p:xfrm>
          <a:off x="7164894" y="2967038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9" name="Equation" r:id="rId37" imgW="1803240" imgH="787320" progId="Equation.DSMT4">
                  <p:embed/>
                </p:oleObj>
              </mc:Choice>
              <mc:Fallback>
                <p:oleObj name="Equation" r:id="rId37" imgW="1803240" imgH="78732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894" y="2967038"/>
                        <a:ext cx="1803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41307"/>
              </p:ext>
            </p:extLst>
          </p:nvPr>
        </p:nvGraphicFramePr>
        <p:xfrm>
          <a:off x="10136111" y="2123691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0" name="Equation" r:id="rId39" imgW="1041120" imgH="330120" progId="Equation.DSMT4">
                  <p:embed/>
                </p:oleObj>
              </mc:Choice>
              <mc:Fallback>
                <p:oleObj name="Equation" r:id="rId39" imgW="1041120" imgH="33012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6111" y="2123691"/>
                        <a:ext cx="1041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64837"/>
              </p:ext>
            </p:extLst>
          </p:nvPr>
        </p:nvGraphicFramePr>
        <p:xfrm>
          <a:off x="10445992" y="3012077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" name="Equation" r:id="rId41" imgW="1041120" imgH="330120" progId="Equation.DSMT4">
                  <p:embed/>
                </p:oleObj>
              </mc:Choice>
              <mc:Fallback>
                <p:oleObj name="Equation" r:id="rId41" imgW="1041120" imgH="33012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992" y="3012077"/>
                        <a:ext cx="1041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553970" y="6420081"/>
            <a:ext cx="10325052" cy="387350"/>
          </a:xfrm>
          <a:prstGeom prst="rect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553968" y="6420081"/>
            <a:ext cx="2546111" cy="387350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3109885" y="6429068"/>
            <a:ext cx="2596059" cy="387350"/>
          </a:xfrm>
          <a:prstGeom prst="rect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5721715" y="6421022"/>
            <a:ext cx="2596059" cy="387350"/>
          </a:xfrm>
          <a:prstGeom prst="rect">
            <a:avLst/>
          </a:prstGeom>
          <a:solidFill>
            <a:schemeClr val="accent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8332910" y="6426941"/>
            <a:ext cx="2546111" cy="387350"/>
          </a:xfrm>
          <a:prstGeom prst="rect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ounded Rectangle 46"/>
          <p:cNvSpPr/>
          <p:nvPr/>
        </p:nvSpPr>
        <p:spPr>
          <a:xfrm>
            <a:off x="8628750" y="5832859"/>
            <a:ext cx="2156725" cy="55442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+ 15 </a:t>
            </a:r>
            <a:r>
              <a:rPr lang="en-US" sz="2400" dirty="0" err="1" smtClean="0">
                <a:solidFill>
                  <a:srgbClr val="FF0000"/>
                </a:solidFill>
              </a:rPr>
              <a:t>điểm</a:t>
            </a:r>
            <a:r>
              <a:rPr lang="en-US" sz="2400" dirty="0" smtClean="0">
                <a:solidFill>
                  <a:srgbClr val="FF0000"/>
                </a:solidFill>
              </a:rPr>
              <a:t>/</a:t>
            </a:r>
            <a:r>
              <a:rPr lang="en-US" sz="2400" dirty="0" err="1" smtClean="0">
                <a:solidFill>
                  <a:srgbClr val="FF0000"/>
                </a:solidFill>
              </a:rPr>
              <a:t>câu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726024" y="774885"/>
                <a:ext cx="2314133" cy="70621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gt;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6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024" y="774885"/>
                <a:ext cx="2314133" cy="706219"/>
              </a:xfrm>
              <a:prstGeom prst="rect">
                <a:avLst/>
              </a:prstGeom>
              <a:blipFill rotWithShape="0">
                <a:blip r:embed="rId43"/>
                <a:stretch>
                  <a:fillRect l="-3947" b="-603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6132417" y="815353"/>
                <a:ext cx="2121640" cy="706091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f>
                      <m:fPr>
                        <m:ctrlPr>
                          <a:rPr lang="en-US" sz="24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8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00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417" y="815353"/>
                <a:ext cx="2121640" cy="706091"/>
              </a:xfrm>
              <a:prstGeom prst="rect">
                <a:avLst/>
              </a:prstGeom>
              <a:blipFill rotWithShape="0">
                <a:blip r:embed="rId44"/>
                <a:stretch>
                  <a:fillRect l="-4598" b="-603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/>
          <p:nvPr/>
        </p:nvCxnSpPr>
        <p:spPr>
          <a:xfrm>
            <a:off x="3040157" y="1168455"/>
            <a:ext cx="644823" cy="7983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8348577" y="1168398"/>
            <a:ext cx="644823" cy="7983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215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439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26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3"/>
                </p:tgtEl>
              </p:cMediaNode>
            </p:audio>
          </p:childTnLst>
        </p:cTn>
      </p:par>
    </p:tnLst>
    <p:bldLst>
      <p:bldP spid="3" grpId="0" animBg="1"/>
      <p:bldP spid="8" grpId="0"/>
      <p:bldP spid="12" grpId="0" animBg="1"/>
      <p:bldP spid="18" grpId="0"/>
      <p:bldP spid="19" grpId="0"/>
      <p:bldP spid="20" grpId="0"/>
      <p:bldP spid="21" grpId="0"/>
      <p:bldP spid="22" grpId="0"/>
      <p:bldP spid="24" grpId="0"/>
      <p:bldP spid="25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4" grpId="1" animBg="1"/>
      <p:bldP spid="35" grpId="0" animBg="1"/>
      <p:bldP spid="35" grpId="1" animBg="1"/>
      <p:bldP spid="36" grpId="0"/>
      <p:bldP spid="37" grpId="0" animBg="1"/>
      <p:bldP spid="38" grpId="0" animBg="1"/>
      <p:bldP spid="61" grpId="0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47" grpId="0" animBg="1"/>
      <p:bldP spid="48" grpId="0" animBg="1"/>
      <p:bldP spid="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616518772"/>
              </p:ext>
            </p:extLst>
          </p:nvPr>
        </p:nvGraphicFramePr>
        <p:xfrm>
          <a:off x="315589" y="2271768"/>
          <a:ext cx="11433148" cy="40713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653562563"/>
              </p:ext>
            </p:extLst>
          </p:nvPr>
        </p:nvGraphicFramePr>
        <p:xfrm>
          <a:off x="315589" y="1349797"/>
          <a:ext cx="11369310" cy="8431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>
            <a:off x="3920132" y="368386"/>
            <a:ext cx="3500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</a:t>
            </a:r>
            <a:r>
              <a:rPr lang="x-none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 CẦN NHỚ</a:t>
            </a:r>
          </a:p>
        </p:txBody>
      </p:sp>
      <p:sp>
        <p:nvSpPr>
          <p:cNvPr id="8" name="Oval Callout 7"/>
          <p:cNvSpPr/>
          <p:nvPr/>
        </p:nvSpPr>
        <p:spPr>
          <a:xfrm>
            <a:off x="189569" y="4695128"/>
            <a:ext cx="3815988" cy="2162872"/>
          </a:xfrm>
          <a:prstGeom prst="wedgeEllipseCallout">
            <a:avLst>
              <a:gd name="adj1" fmla="val 63429"/>
              <a:gd name="adj2" fmla="val -13915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u="sng" dirty="0" err="1" smtClean="0">
                <a:solidFill>
                  <a:schemeClr val="tx1"/>
                </a:solidFill>
              </a:rPr>
              <a:t>Mật</a:t>
            </a:r>
            <a:r>
              <a:rPr lang="en-US" sz="2200" b="1" u="sng" dirty="0" smtClean="0">
                <a:solidFill>
                  <a:schemeClr val="tx1"/>
                </a:solidFill>
              </a:rPr>
              <a:t> </a:t>
            </a:r>
            <a:r>
              <a:rPr lang="en-US" sz="2200" b="1" u="sng" dirty="0" err="1" smtClean="0">
                <a:solidFill>
                  <a:schemeClr val="tx1"/>
                </a:solidFill>
              </a:rPr>
              <a:t>thư</a:t>
            </a:r>
            <a:r>
              <a:rPr lang="en-US" sz="2200" dirty="0" smtClean="0">
                <a:solidFill>
                  <a:schemeClr val="tx1"/>
                </a:solidFill>
              </a:rPr>
              <a:t>: </a:t>
            </a:r>
            <a:r>
              <a:rPr lang="en-US" sz="2200" b="1" dirty="0" err="1" smtClean="0">
                <a:solidFill>
                  <a:srgbClr val="C00000"/>
                </a:solidFill>
              </a:rPr>
              <a:t>Phối</a:t>
            </a:r>
            <a:r>
              <a:rPr lang="en-US" sz="2200" b="1" dirty="0" smtClean="0">
                <a:solidFill>
                  <a:srgbClr val="C00000"/>
                </a:solidFill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</a:rPr>
              <a:t>hợp</a:t>
            </a:r>
            <a:r>
              <a:rPr lang="en-US" sz="2200" b="1" dirty="0" smtClean="0">
                <a:solidFill>
                  <a:srgbClr val="C00000"/>
                </a:solidFill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</a:rPr>
              <a:t>các</a:t>
            </a:r>
            <a:r>
              <a:rPr lang="en-US" sz="2200" b="1" dirty="0" smtClean="0">
                <a:solidFill>
                  <a:srgbClr val="C00000"/>
                </a:solidFill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</a:rPr>
              <a:t>kiến</a:t>
            </a:r>
            <a:r>
              <a:rPr lang="en-US" sz="2200" b="1" dirty="0" smtClean="0">
                <a:solidFill>
                  <a:srgbClr val="C00000"/>
                </a:solidFill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</a:rPr>
              <a:t>thức</a:t>
            </a:r>
            <a:r>
              <a:rPr lang="en-US" sz="2200" b="1" dirty="0" smtClean="0">
                <a:solidFill>
                  <a:srgbClr val="C00000"/>
                </a:solidFill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</a:rPr>
              <a:t>này</a:t>
            </a:r>
            <a:r>
              <a:rPr lang="en-US" sz="2200" b="1" dirty="0" smtClean="0">
                <a:solidFill>
                  <a:srgbClr val="C00000"/>
                </a:solidFill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</a:rPr>
              <a:t>để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</a:rPr>
              <a:t>giải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</a:rPr>
              <a:t>quyết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</a:rPr>
              <a:t>các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</a:rPr>
              <a:t>bài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</a:rPr>
              <a:t>toán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</a:rPr>
              <a:t>trong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</a:rPr>
              <a:t>phần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2200" dirty="0" smtClean="0">
                <a:solidFill>
                  <a:srgbClr val="FF0000"/>
                </a:solidFill>
              </a:rPr>
              <a:t>VỀ ĐÍCH</a:t>
            </a:r>
            <a:endParaRPr lang="en-US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27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334E0A4-A4AA-4442-A94F-388CDD440D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graphicEl>
                                              <a:dgm id="{A334E0A4-A4AA-4442-A94F-388CDD440DE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511888A-60F0-4143-BBA3-7563B35A77C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graphicEl>
                                              <a:dgm id="{A511888A-60F0-4143-BBA3-7563B35A77C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F2A3294-64E5-47F8-ADF5-8442B6A93C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graphicEl>
                                              <a:dgm id="{BF2A3294-64E5-47F8-ADF5-8442B6A93C4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1FD97F8-47A9-48A8-9342-A7FF6CC7C3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graphicEl>
                                              <a:dgm id="{A1FD97F8-47A9-48A8-9342-A7FF6CC7C3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4A65745-05BA-4A4E-AB94-923EE835274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>
                                            <p:graphicEl>
                                              <a:dgm id="{A4A65745-05BA-4A4E-AB94-923EE835274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1AAB623-BD05-4F14-8A3F-05944C5E93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graphicEl>
                                              <a:dgm id="{51AAB623-BD05-4F14-8A3F-05944C5E939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A33EA0D-84EF-495A-9E1A-856ED41DC75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>
                                            <p:graphicEl>
                                              <a:dgm id="{FA33EA0D-84EF-495A-9E1A-856ED41DC75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86E0E70-18B0-4D4D-A336-981FD81AE9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>
                                            <p:graphicEl>
                                              <a:dgm id="{886E0E70-18B0-4D4D-A336-981FD81AE90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3D28BF6-118C-4142-B2D8-E1D19CF1D4B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>
                                            <p:graphicEl>
                                              <a:dgm id="{F3D28BF6-118C-4142-B2D8-E1D19CF1D4B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E456B0D-239C-4A65-A368-EA61152544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>
                                            <p:graphicEl>
                                              <a:dgm id="{1E456B0D-239C-4A65-A368-EA611525449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14845A6-3336-45A5-9990-E824B1062FA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>
                                            <p:graphicEl>
                                              <a:dgm id="{C14845A6-3336-45A5-9990-E824B1062FA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AC47323-177E-4869-8E17-E56D041292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graphicEl>
                                              <a:dgm id="{FAC47323-177E-4869-8E17-E56D0412921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99D6CCA-6840-4F01-959E-7AD5A300DBF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>
                                            <p:graphicEl>
                                              <a:dgm id="{399D6CCA-6840-4F01-959E-7AD5A300DBF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2DFB1FC-B054-4ADE-9C03-BBC0840D58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>
                                            <p:graphicEl>
                                              <a:dgm id="{B2DFB1FC-B054-4ADE-9C03-BBC0840D584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FA682D6-CD92-48D7-A640-342B20F4031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>
                                            <p:graphicEl>
                                              <a:dgm id="{4FA682D6-CD92-48D7-A640-342B20F4031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9F5E717-C9F6-4E10-A84F-02508445A80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">
                                            <p:graphicEl>
                                              <a:dgm id="{A9F5E717-C9F6-4E10-A84F-02508445A80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Dgm bld="one"/>
        </p:bldSub>
      </p:bldGraphic>
      <p:bldGraphic spid="5" grpId="0" uiExpand="1">
        <p:bldSub>
          <a:bldDgm bld="one"/>
        </p:bldSub>
      </p:bldGraphic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54647" y="3088875"/>
            <a:ext cx="1047794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bg1"/>
                </a:solidFill>
              </a:rPr>
              <a:t>* </a:t>
            </a:r>
            <a:r>
              <a:rPr lang="en-US" sz="2600" b="1" dirty="0" err="1" smtClean="0">
                <a:solidFill>
                  <a:schemeClr val="bg1"/>
                </a:solidFill>
              </a:rPr>
              <a:t>Phần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th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về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ích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có</a:t>
            </a:r>
            <a:r>
              <a:rPr lang="en-US" sz="2600" b="1" dirty="0" smtClean="0">
                <a:solidFill>
                  <a:schemeClr val="bg1"/>
                </a:solidFill>
              </a:rPr>
              <a:t> 2 </a:t>
            </a:r>
            <a:r>
              <a:rPr lang="en-US" sz="2600" b="1" dirty="0" err="1" smtClean="0">
                <a:solidFill>
                  <a:schemeClr val="bg1"/>
                </a:solidFill>
              </a:rPr>
              <a:t>bà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toán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liên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quan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ến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các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vấn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ề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thực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tế</a:t>
            </a:r>
            <a:r>
              <a:rPr lang="en-US" sz="2600" b="1" dirty="0" smtClean="0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1711" y="3691871"/>
            <a:ext cx="98152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bg1"/>
                </a:solidFill>
              </a:rPr>
              <a:t>* </a:t>
            </a:r>
            <a:r>
              <a:rPr lang="en-US" sz="2600" b="1" dirty="0" err="1" smtClean="0">
                <a:solidFill>
                  <a:schemeClr val="bg1"/>
                </a:solidFill>
              </a:rPr>
              <a:t>Thờ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gian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ưa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ra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áp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án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của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mỗ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bà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là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u="sng" dirty="0">
                <a:solidFill>
                  <a:schemeClr val="bg1"/>
                </a:solidFill>
              </a:rPr>
              <a:t>3</a:t>
            </a:r>
            <a:r>
              <a:rPr lang="en-US" sz="2600" b="1" u="sng" dirty="0" smtClean="0">
                <a:solidFill>
                  <a:schemeClr val="bg1"/>
                </a:solidFill>
              </a:rPr>
              <a:t>0 </a:t>
            </a:r>
            <a:r>
              <a:rPr lang="en-US" sz="2600" b="1" u="sng" dirty="0" err="1" smtClean="0">
                <a:solidFill>
                  <a:schemeClr val="bg1"/>
                </a:solidFill>
              </a:rPr>
              <a:t>giây</a:t>
            </a:r>
            <a:r>
              <a:rPr lang="en-US" sz="2600" b="1" dirty="0" smtClean="0">
                <a:solidFill>
                  <a:schemeClr val="bg1"/>
                </a:solidFill>
              </a:rPr>
              <a:t>.</a:t>
            </a:r>
            <a:endParaRPr lang="en-US" sz="26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2863" y="4351925"/>
            <a:ext cx="98152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bg1"/>
                </a:solidFill>
              </a:rPr>
              <a:t>* </a:t>
            </a:r>
            <a:r>
              <a:rPr lang="en-US" sz="2600" b="1" dirty="0" err="1" smtClean="0">
                <a:solidFill>
                  <a:schemeClr val="bg1"/>
                </a:solidFill>
              </a:rPr>
              <a:t>Mỗ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câu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trả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lờ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úng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ược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u="sng" dirty="0" smtClean="0">
                <a:solidFill>
                  <a:schemeClr val="bg1"/>
                </a:solidFill>
              </a:rPr>
              <a:t>40 </a:t>
            </a:r>
            <a:r>
              <a:rPr lang="en-US" sz="2600" b="1" u="sng" dirty="0" err="1" smtClean="0">
                <a:solidFill>
                  <a:schemeClr val="bg1"/>
                </a:solidFill>
              </a:rPr>
              <a:t>điểm</a:t>
            </a:r>
            <a:r>
              <a:rPr lang="en-US" sz="2600" b="1" dirty="0" smtClean="0">
                <a:solidFill>
                  <a:schemeClr val="bg1"/>
                </a:solidFill>
              </a:rPr>
              <a:t>. </a:t>
            </a:r>
            <a:endParaRPr lang="en-US" sz="2600" b="1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72862" y="4897102"/>
            <a:ext cx="10229411" cy="892552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2600" b="1" dirty="0" smtClean="0">
                <a:solidFill>
                  <a:schemeClr val="bg1"/>
                </a:solidFill>
              </a:rPr>
              <a:t>* </a:t>
            </a:r>
            <a:r>
              <a:rPr lang="en-US" sz="2600" b="1" dirty="0" err="1" smtClean="0">
                <a:solidFill>
                  <a:schemeClr val="bg1"/>
                </a:solidFill>
              </a:rPr>
              <a:t>Nếu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tự</a:t>
            </a:r>
            <a:r>
              <a:rPr lang="en-US" sz="2600" b="1" dirty="0" smtClean="0">
                <a:solidFill>
                  <a:schemeClr val="bg1"/>
                </a:solidFill>
              </a:rPr>
              <a:t> tin </a:t>
            </a:r>
            <a:r>
              <a:rPr lang="en-US" sz="2600" b="1" dirty="0" err="1" smtClean="0">
                <a:solidFill>
                  <a:schemeClr val="bg1"/>
                </a:solidFill>
              </a:rPr>
              <a:t>vớ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bà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toán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nào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chúng</a:t>
            </a:r>
            <a:r>
              <a:rPr lang="en-US" sz="2600" b="1" dirty="0" smtClean="0">
                <a:solidFill>
                  <a:schemeClr val="bg1"/>
                </a:solidFill>
              </a:rPr>
              <a:t> ta </a:t>
            </a:r>
            <a:r>
              <a:rPr lang="en-US" sz="2600" b="1" dirty="0" err="1" smtClean="0">
                <a:solidFill>
                  <a:schemeClr val="bg1"/>
                </a:solidFill>
              </a:rPr>
              <a:t>có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thể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ặt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ngô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sao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hy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vọng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cho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bà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toán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ó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ể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nhân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ôi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số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điểm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của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bài</a:t>
            </a:r>
            <a:r>
              <a:rPr lang="en-US" sz="2600" b="1" dirty="0" smtClean="0">
                <a:solidFill>
                  <a:schemeClr val="bg1"/>
                </a:solidFill>
              </a:rPr>
              <a:t>.  </a:t>
            </a:r>
            <a:endParaRPr lang="en-US" sz="2600" b="1" dirty="0">
              <a:solidFill>
                <a:schemeClr val="bg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73706" y="584802"/>
            <a:ext cx="4618547" cy="2376578"/>
            <a:chOff x="2163962" y="1907899"/>
            <a:chExt cx="5277405" cy="2974468"/>
          </a:xfrm>
        </p:grpSpPr>
        <p:sp>
          <p:nvSpPr>
            <p:cNvPr id="9" name="Freeform 8"/>
            <p:cNvSpPr/>
            <p:nvPr/>
          </p:nvSpPr>
          <p:spPr>
            <a:xfrm>
              <a:off x="2334204" y="2975657"/>
              <a:ext cx="2996259" cy="987403"/>
            </a:xfrm>
            <a:custGeom>
              <a:avLst/>
              <a:gdLst>
                <a:gd name="connsiteX0" fmla="*/ 0 w 2996259"/>
                <a:gd name="connsiteY0" fmla="*/ 0 h 987403"/>
                <a:gd name="connsiteX1" fmla="*/ 2996259 w 2996259"/>
                <a:gd name="connsiteY1" fmla="*/ 0 h 987403"/>
                <a:gd name="connsiteX2" fmla="*/ 2996259 w 2996259"/>
                <a:gd name="connsiteY2" fmla="*/ 987403 h 987403"/>
                <a:gd name="connsiteX3" fmla="*/ 0 w 2996259"/>
                <a:gd name="connsiteY3" fmla="*/ 987403 h 987403"/>
                <a:gd name="connsiteX4" fmla="*/ 0 w 2996259"/>
                <a:gd name="connsiteY4" fmla="*/ 0 h 9874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96259" h="987403">
                  <a:moveTo>
                    <a:pt x="0" y="0"/>
                  </a:moveTo>
                  <a:lnTo>
                    <a:pt x="2996259" y="0"/>
                  </a:lnTo>
                  <a:lnTo>
                    <a:pt x="2996259" y="987403"/>
                  </a:lnTo>
                  <a:lnTo>
                    <a:pt x="0" y="9874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smtClean="0">
                  <a:solidFill>
                    <a:schemeClr val="bg1"/>
                  </a:solidFill>
                </a:rPr>
                <a:t>VỀ ĐÍCH</a:t>
              </a:r>
              <a:endParaRPr lang="en-US" sz="4000" b="1" kern="1200">
                <a:solidFill>
                  <a:schemeClr val="bg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2330799" y="2675350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2497636" y="2341676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2898046" y="2408411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3231720" y="204136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665497" y="190789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4199376" y="2141471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4533050" y="2308308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5000194" y="2675350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5200399" y="3042392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3465292" y="2341676"/>
              <a:ext cx="612871" cy="612871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2163962" y="3609638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2364167" y="3909945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2864678" y="4176885"/>
              <a:ext cx="544774" cy="544774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3565394" y="4610662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3698864" y="4176885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4032538" y="464402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Oval 25"/>
            <p:cNvSpPr/>
            <p:nvPr/>
          </p:nvSpPr>
          <p:spPr>
            <a:xfrm>
              <a:off x="4332845" y="4110150"/>
              <a:ext cx="544774" cy="544774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Oval 26"/>
            <p:cNvSpPr/>
            <p:nvPr/>
          </p:nvSpPr>
          <p:spPr>
            <a:xfrm>
              <a:off x="5066929" y="3976680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Chevron 27"/>
            <p:cNvSpPr/>
            <p:nvPr/>
          </p:nvSpPr>
          <p:spPr>
            <a:xfrm>
              <a:off x="5441461" y="2407856"/>
              <a:ext cx="1099948" cy="2099921"/>
            </a:xfrm>
            <a:prstGeom prst="chevron">
              <a:avLst>
                <a:gd name="adj" fmla="val 6231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9" name="Chevron 28"/>
            <p:cNvSpPr/>
            <p:nvPr/>
          </p:nvSpPr>
          <p:spPr>
            <a:xfrm>
              <a:off x="6341419" y="2407856"/>
              <a:ext cx="1099948" cy="2099921"/>
            </a:xfrm>
            <a:prstGeom prst="chevron">
              <a:avLst>
                <a:gd name="adj" fmla="val 6231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30" name="Freeform 29"/>
          <p:cNvSpPr/>
          <p:nvPr/>
        </p:nvSpPr>
        <p:spPr>
          <a:xfrm>
            <a:off x="5856942" y="802823"/>
            <a:ext cx="2450146" cy="2040701"/>
          </a:xfrm>
          <a:custGeom>
            <a:avLst/>
            <a:gdLst>
              <a:gd name="connsiteX0" fmla="*/ 0 w 2549880"/>
              <a:gd name="connsiteY0" fmla="*/ 1274940 h 2549880"/>
              <a:gd name="connsiteX1" fmla="*/ 1274940 w 2549880"/>
              <a:gd name="connsiteY1" fmla="*/ 0 h 2549880"/>
              <a:gd name="connsiteX2" fmla="*/ 2549880 w 2549880"/>
              <a:gd name="connsiteY2" fmla="*/ 1274940 h 2549880"/>
              <a:gd name="connsiteX3" fmla="*/ 1274940 w 2549880"/>
              <a:gd name="connsiteY3" fmla="*/ 2549880 h 2549880"/>
              <a:gd name="connsiteX4" fmla="*/ 0 w 2549880"/>
              <a:gd name="connsiteY4" fmla="*/ 1274940 h 2549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9880" h="2549880">
                <a:moveTo>
                  <a:pt x="0" y="1274940"/>
                </a:moveTo>
                <a:cubicBezTo>
                  <a:pt x="0" y="570810"/>
                  <a:pt x="570810" y="0"/>
                  <a:pt x="1274940" y="0"/>
                </a:cubicBezTo>
                <a:cubicBezTo>
                  <a:pt x="1979070" y="0"/>
                  <a:pt x="2549880" y="570810"/>
                  <a:pt x="2549880" y="1274940"/>
                </a:cubicBezTo>
                <a:cubicBezTo>
                  <a:pt x="2549880" y="1979070"/>
                  <a:pt x="1979070" y="2549880"/>
                  <a:pt x="1274940" y="2549880"/>
                </a:cubicBezTo>
                <a:cubicBezTo>
                  <a:pt x="570810" y="2549880"/>
                  <a:pt x="0" y="1979070"/>
                  <a:pt x="0" y="1274940"/>
                </a:cubicBezTo>
                <a:close/>
              </a:path>
            </a:pathLst>
          </a:custGeom>
          <a:solidFill>
            <a:schemeClr val="accent4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73421" tIns="373421" rIns="373421" bIns="373421" numCol="1" spcCol="1270" anchor="ctr" anchorCtr="0">
            <a:noAutofit/>
          </a:bodyPr>
          <a:lstStyle/>
          <a:p>
            <a:pPr lvl="0" algn="ctr" defTabSz="3200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5400" b="1" dirty="0">
                <a:solidFill>
                  <a:srgbClr val="C00000"/>
                </a:solidFill>
              </a:rPr>
              <a:t>8</a:t>
            </a:r>
            <a:r>
              <a:rPr lang="en-US" sz="5400" b="1" dirty="0" smtClean="0">
                <a:solidFill>
                  <a:srgbClr val="C00000"/>
                </a:solidFill>
              </a:rPr>
              <a:t>0 + ?</a:t>
            </a:r>
            <a:r>
              <a:rPr lang="en-US" sz="5400" b="1" kern="1200" dirty="0" smtClean="0">
                <a:solidFill>
                  <a:srgbClr val="C00000"/>
                </a:solidFill>
              </a:rPr>
              <a:t> </a:t>
            </a:r>
            <a:r>
              <a:rPr lang="en-US" sz="5400" b="1" dirty="0" err="1" smtClean="0">
                <a:solidFill>
                  <a:srgbClr val="C00000"/>
                </a:solidFill>
              </a:rPr>
              <a:t>đ</a:t>
            </a:r>
            <a:r>
              <a:rPr lang="en-US" sz="5400" b="1" kern="1200" dirty="0" err="1" smtClean="0">
                <a:solidFill>
                  <a:srgbClr val="C00000"/>
                </a:solidFill>
              </a:rPr>
              <a:t>iểm</a:t>
            </a:r>
            <a:endParaRPr lang="en-US" sz="5400" b="1" kern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418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 animBg="1"/>
      <p:bldP spid="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7D1363EF-ED51-4D4F-AFAE-6318965B8D56}"/>
              </a:ext>
            </a:extLst>
          </p:cNvPr>
          <p:cNvSpPr txBox="1"/>
          <p:nvPr/>
        </p:nvSpPr>
        <p:spPr>
          <a:xfrm>
            <a:off x="368639" y="185412"/>
            <a:ext cx="1032172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sz="2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x-none" sz="2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Để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ào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đó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ọ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si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rở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lạ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rườ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sau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ờ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gia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ghỉ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ố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dịch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 smtClean="0">
                <a:solidFill>
                  <a:schemeClr val="bg1"/>
                </a:solidFill>
              </a:rPr>
              <a:t>ba</a:t>
            </a:r>
            <a:r>
              <a:rPr lang="en-US" sz="2200" dirty="0" smtClean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ử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à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vă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phò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phẩ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đư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r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ươ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rình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khuyến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mã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ủ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ù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mộ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loạ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bú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hư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sau</a:t>
            </a:r>
            <a:r>
              <a:rPr lang="en-US" sz="2200" dirty="0" smtClean="0">
                <a:solidFill>
                  <a:schemeClr val="bg1"/>
                </a:solidFill>
              </a:rPr>
              <a:t>:</a:t>
            </a:r>
          </a:p>
          <a:p>
            <a:r>
              <a:rPr lang="en-US" sz="2200" dirty="0" smtClean="0">
                <a:solidFill>
                  <a:schemeClr val="bg1"/>
                </a:solidFill>
              </a:rPr>
              <a:t>     * </a:t>
            </a:r>
            <a:r>
              <a:rPr lang="en-US" sz="2200" dirty="0" err="1" smtClean="0">
                <a:solidFill>
                  <a:schemeClr val="bg1"/>
                </a:solidFill>
              </a:rPr>
              <a:t>Cửa</a:t>
            </a:r>
            <a:r>
              <a:rPr lang="en-US" sz="2200" dirty="0" smtClean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à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smtClean="0">
                <a:solidFill>
                  <a:schemeClr val="bg1"/>
                </a:solidFill>
              </a:rPr>
              <a:t>A: </a:t>
            </a:r>
            <a:r>
              <a:rPr lang="en-US" sz="2200" dirty="0" err="1">
                <a:solidFill>
                  <a:schemeClr val="bg1"/>
                </a:solidFill>
              </a:rPr>
              <a:t>giảm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giá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smtClean="0">
                <a:solidFill>
                  <a:schemeClr val="bg1"/>
                </a:solidFill>
              </a:rPr>
              <a:t>20</a:t>
            </a:r>
            <a:r>
              <a:rPr lang="en-US" sz="2200" dirty="0">
                <a:solidFill>
                  <a:schemeClr val="bg1"/>
                </a:solidFill>
              </a:rPr>
              <a:t>%; </a:t>
            </a:r>
            <a:endParaRPr lang="en-US" sz="2200" dirty="0" smtClean="0">
              <a:solidFill>
                <a:schemeClr val="bg1"/>
              </a:solidFill>
            </a:endParaRPr>
          </a:p>
          <a:p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smtClean="0">
                <a:solidFill>
                  <a:schemeClr val="bg1"/>
                </a:solidFill>
              </a:rPr>
              <a:t>    * </a:t>
            </a:r>
            <a:r>
              <a:rPr lang="en-US" sz="2200" dirty="0" err="1" smtClean="0">
                <a:solidFill>
                  <a:schemeClr val="bg1"/>
                </a:solidFill>
              </a:rPr>
              <a:t>Cửa</a:t>
            </a:r>
            <a:r>
              <a:rPr lang="en-US" sz="2200" dirty="0" smtClean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à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smtClean="0">
                <a:solidFill>
                  <a:schemeClr val="bg1"/>
                </a:solidFill>
              </a:rPr>
              <a:t>B: </a:t>
            </a:r>
            <a:r>
              <a:rPr lang="en-US" sz="2200" dirty="0" err="1">
                <a:solidFill>
                  <a:schemeClr val="bg1"/>
                </a:solidFill>
              </a:rPr>
              <a:t>mua</a:t>
            </a:r>
            <a:r>
              <a:rPr lang="en-US" sz="2200" dirty="0">
                <a:solidFill>
                  <a:schemeClr val="bg1"/>
                </a:solidFill>
              </a:rPr>
              <a:t> 3 </a:t>
            </a:r>
            <a:r>
              <a:rPr lang="en-US" sz="2200" dirty="0" err="1">
                <a:solidFill>
                  <a:schemeClr val="bg1"/>
                </a:solidFill>
              </a:rPr>
              <a:t>tặ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smtClean="0">
                <a:solidFill>
                  <a:schemeClr val="bg1"/>
                </a:solidFill>
              </a:rPr>
              <a:t>1; </a:t>
            </a:r>
          </a:p>
          <a:p>
            <a:r>
              <a:rPr lang="en-US" sz="2200" dirty="0" smtClean="0">
                <a:solidFill>
                  <a:schemeClr val="bg1"/>
                </a:solidFill>
              </a:rPr>
              <a:t>     * </a:t>
            </a:r>
            <a:r>
              <a:rPr lang="en-US" sz="2200" dirty="0" err="1" smtClean="0">
                <a:solidFill>
                  <a:schemeClr val="bg1"/>
                </a:solidFill>
              </a:rPr>
              <a:t>Cửa</a:t>
            </a:r>
            <a:r>
              <a:rPr lang="en-US" sz="2200" dirty="0" smtClean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à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smtClean="0">
                <a:solidFill>
                  <a:schemeClr val="bg1"/>
                </a:solidFill>
              </a:rPr>
              <a:t>C: </a:t>
            </a:r>
            <a:r>
              <a:rPr lang="en-US" sz="2200" dirty="0" err="1">
                <a:solidFill>
                  <a:schemeClr val="bg1"/>
                </a:solidFill>
              </a:rPr>
              <a:t>mu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smtClean="0">
                <a:solidFill>
                  <a:schemeClr val="bg1"/>
                </a:solidFill>
              </a:rPr>
              <a:t>7 </a:t>
            </a:r>
            <a:r>
              <a:rPr lang="en-US" sz="2200" dirty="0" err="1">
                <a:solidFill>
                  <a:schemeClr val="bg1"/>
                </a:solidFill>
              </a:rPr>
              <a:t>tặ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smtClean="0">
                <a:solidFill>
                  <a:schemeClr val="bg1"/>
                </a:solidFill>
              </a:rPr>
              <a:t>3. </a:t>
            </a:r>
          </a:p>
          <a:p>
            <a:r>
              <a:rPr lang="en-US" sz="2200" dirty="0" err="1">
                <a:solidFill>
                  <a:schemeClr val="bg1"/>
                </a:solidFill>
              </a:rPr>
              <a:t>Hỏ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sau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khi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giảm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giá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mộ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hiế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bú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ủ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ử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à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ào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rẻ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hất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smtClean="0">
                <a:solidFill>
                  <a:schemeClr val="bg1"/>
                </a:solidFill>
              </a:rPr>
              <a:t>? (</a:t>
            </a:r>
            <a:r>
              <a:rPr lang="en-US" sz="2200" dirty="0" err="1" smtClean="0">
                <a:solidFill>
                  <a:schemeClr val="bg1"/>
                </a:solidFill>
              </a:rPr>
              <a:t>Biết</a:t>
            </a:r>
            <a:r>
              <a:rPr lang="en-US" sz="2200" dirty="0" smtClean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rằ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</a:rPr>
              <a:t>giá</a:t>
            </a:r>
            <a:r>
              <a:rPr lang="en-US" sz="2200" dirty="0" smtClean="0">
                <a:solidFill>
                  <a:schemeClr val="bg1"/>
                </a:solidFill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</a:rPr>
              <a:t>một</a:t>
            </a:r>
            <a:r>
              <a:rPr lang="en-US" sz="2200" dirty="0" smtClean="0">
                <a:solidFill>
                  <a:schemeClr val="bg1"/>
                </a:solidFill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</a:rPr>
              <a:t>chiếc</a:t>
            </a:r>
            <a:r>
              <a:rPr lang="en-US" sz="2200" dirty="0" smtClean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bút</a:t>
            </a:r>
            <a:r>
              <a:rPr lang="en-US" sz="2200" dirty="0">
                <a:solidFill>
                  <a:schemeClr val="bg1"/>
                </a:solidFill>
              </a:rPr>
              <a:t> ban </a:t>
            </a:r>
            <a:r>
              <a:rPr lang="en-US" sz="2200" dirty="0" err="1">
                <a:solidFill>
                  <a:schemeClr val="bg1"/>
                </a:solidFill>
              </a:rPr>
              <a:t>đầu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ủ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</a:rPr>
              <a:t>ba</a:t>
            </a:r>
            <a:r>
              <a:rPr lang="en-US" sz="2200" dirty="0" smtClean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cửa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hàng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là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như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</a:rPr>
              <a:t>nhau</a:t>
            </a:r>
            <a:r>
              <a:rPr lang="en-US" sz="2200" dirty="0" smtClean="0">
                <a:solidFill>
                  <a:schemeClr val="bg1"/>
                </a:solidFill>
              </a:rPr>
              <a:t>).</a:t>
            </a:r>
            <a:endParaRPr lang="x-none" sz="2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67753" y="298456"/>
            <a:ext cx="8580802" cy="1964916"/>
            <a:chOff x="544344" y="499621"/>
            <a:chExt cx="8580802" cy="1964916"/>
          </a:xfrm>
        </p:grpSpPr>
        <p:grpSp>
          <p:nvGrpSpPr>
            <p:cNvPr id="4" name="Group 3"/>
            <p:cNvGrpSpPr/>
            <p:nvPr/>
          </p:nvGrpSpPr>
          <p:grpSpPr>
            <a:xfrm>
              <a:off x="2007707" y="499621"/>
              <a:ext cx="7117439" cy="1964916"/>
              <a:chOff x="2146277" y="1747039"/>
              <a:chExt cx="7789576" cy="2806066"/>
            </a:xfrm>
            <a:solidFill>
              <a:schemeClr val="accent4"/>
            </a:solidFill>
          </p:grpSpPr>
          <p:sp>
            <p:nvSpPr>
              <p:cNvPr id="6" name="Freeform 5"/>
              <p:cNvSpPr/>
              <p:nvPr/>
            </p:nvSpPr>
            <p:spPr>
              <a:xfrm>
                <a:off x="2146277" y="1747039"/>
                <a:ext cx="7789576" cy="890834"/>
              </a:xfrm>
              <a:custGeom>
                <a:avLst/>
                <a:gdLst>
                  <a:gd name="connsiteX0" fmla="*/ 0 w 8126134"/>
                  <a:gd name="connsiteY0" fmla="*/ 170921 h 1709208"/>
                  <a:gd name="connsiteX1" fmla="*/ 170921 w 8126134"/>
                  <a:gd name="connsiteY1" fmla="*/ 0 h 1709208"/>
                  <a:gd name="connsiteX2" fmla="*/ 7955213 w 8126134"/>
                  <a:gd name="connsiteY2" fmla="*/ 0 h 1709208"/>
                  <a:gd name="connsiteX3" fmla="*/ 8126134 w 8126134"/>
                  <a:gd name="connsiteY3" fmla="*/ 170921 h 1709208"/>
                  <a:gd name="connsiteX4" fmla="*/ 8126134 w 8126134"/>
                  <a:gd name="connsiteY4" fmla="*/ 1538287 h 1709208"/>
                  <a:gd name="connsiteX5" fmla="*/ 7955213 w 8126134"/>
                  <a:gd name="connsiteY5" fmla="*/ 1709208 h 1709208"/>
                  <a:gd name="connsiteX6" fmla="*/ 170921 w 8126134"/>
                  <a:gd name="connsiteY6" fmla="*/ 1709208 h 1709208"/>
                  <a:gd name="connsiteX7" fmla="*/ 0 w 8126134"/>
                  <a:gd name="connsiteY7" fmla="*/ 1538287 h 1709208"/>
                  <a:gd name="connsiteX8" fmla="*/ 0 w 8126134"/>
                  <a:gd name="connsiteY8" fmla="*/ 170921 h 1709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8126134" h="1709208">
                    <a:moveTo>
                      <a:pt x="0" y="170921"/>
                    </a:moveTo>
                    <a:cubicBezTo>
                      <a:pt x="0" y="76524"/>
                      <a:pt x="76524" y="0"/>
                      <a:pt x="170921" y="0"/>
                    </a:cubicBezTo>
                    <a:lnTo>
                      <a:pt x="7955213" y="0"/>
                    </a:lnTo>
                    <a:cubicBezTo>
                      <a:pt x="8049610" y="0"/>
                      <a:pt x="8126134" y="76524"/>
                      <a:pt x="8126134" y="170921"/>
                    </a:cubicBezTo>
                    <a:lnTo>
                      <a:pt x="8126134" y="1538287"/>
                    </a:lnTo>
                    <a:cubicBezTo>
                      <a:pt x="8126134" y="1632684"/>
                      <a:pt x="8049610" y="1709208"/>
                      <a:pt x="7955213" y="1709208"/>
                    </a:cubicBezTo>
                    <a:lnTo>
                      <a:pt x="170921" y="1709208"/>
                    </a:lnTo>
                    <a:cubicBezTo>
                      <a:pt x="76524" y="1709208"/>
                      <a:pt x="0" y="1632684"/>
                      <a:pt x="0" y="1538287"/>
                    </a:cubicBezTo>
                    <a:lnTo>
                      <a:pt x="0" y="170921"/>
                    </a:lnTo>
                    <a:close/>
                  </a:path>
                </a:pathLst>
              </a:custGeom>
              <a:noFill/>
              <a:ln>
                <a:noFill/>
              </a:ln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56741" tIns="156741" rIns="156741" bIns="156741" numCol="1" spcCol="1270" anchor="ctr" anchorCtr="0">
                <a:noAutofit/>
              </a:bodyPr>
              <a:lstStyle/>
              <a:p>
                <a:pPr lvl="0" algn="ctr" defTabSz="12446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Khuyến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mại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cùng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một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loại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bút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giá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ban </a:t>
                </a: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đầu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như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nhau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)</a:t>
                </a:r>
                <a:endParaRPr lang="en-US" sz="2200" kern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7" name="Freeform 6"/>
              <p:cNvSpPr/>
              <p:nvPr/>
            </p:nvSpPr>
            <p:spPr>
              <a:xfrm>
                <a:off x="2146277" y="3886237"/>
                <a:ext cx="7789576" cy="666868"/>
              </a:xfrm>
              <a:custGeom>
                <a:avLst/>
                <a:gdLst>
                  <a:gd name="connsiteX0" fmla="*/ 0 w 5308242"/>
                  <a:gd name="connsiteY0" fmla="*/ 170921 h 1709208"/>
                  <a:gd name="connsiteX1" fmla="*/ 170921 w 5308242"/>
                  <a:gd name="connsiteY1" fmla="*/ 0 h 1709208"/>
                  <a:gd name="connsiteX2" fmla="*/ 5137321 w 5308242"/>
                  <a:gd name="connsiteY2" fmla="*/ 0 h 1709208"/>
                  <a:gd name="connsiteX3" fmla="*/ 5308242 w 5308242"/>
                  <a:gd name="connsiteY3" fmla="*/ 170921 h 1709208"/>
                  <a:gd name="connsiteX4" fmla="*/ 5308242 w 5308242"/>
                  <a:gd name="connsiteY4" fmla="*/ 1538287 h 1709208"/>
                  <a:gd name="connsiteX5" fmla="*/ 5137321 w 5308242"/>
                  <a:gd name="connsiteY5" fmla="*/ 1709208 h 1709208"/>
                  <a:gd name="connsiteX6" fmla="*/ 170921 w 5308242"/>
                  <a:gd name="connsiteY6" fmla="*/ 1709208 h 1709208"/>
                  <a:gd name="connsiteX7" fmla="*/ 0 w 5308242"/>
                  <a:gd name="connsiteY7" fmla="*/ 1538287 h 1709208"/>
                  <a:gd name="connsiteX8" fmla="*/ 0 w 5308242"/>
                  <a:gd name="connsiteY8" fmla="*/ 170921 h 1709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8242" h="1709208">
                    <a:moveTo>
                      <a:pt x="0" y="170921"/>
                    </a:moveTo>
                    <a:cubicBezTo>
                      <a:pt x="0" y="76524"/>
                      <a:pt x="76524" y="0"/>
                      <a:pt x="170921" y="0"/>
                    </a:cubicBezTo>
                    <a:lnTo>
                      <a:pt x="5137321" y="0"/>
                    </a:lnTo>
                    <a:cubicBezTo>
                      <a:pt x="5231718" y="0"/>
                      <a:pt x="5308242" y="76524"/>
                      <a:pt x="5308242" y="170921"/>
                    </a:cubicBezTo>
                    <a:lnTo>
                      <a:pt x="5308242" y="1538287"/>
                    </a:lnTo>
                    <a:cubicBezTo>
                      <a:pt x="5308242" y="1632684"/>
                      <a:pt x="5231718" y="1709208"/>
                      <a:pt x="5137321" y="1709208"/>
                    </a:cubicBezTo>
                    <a:lnTo>
                      <a:pt x="170921" y="1709208"/>
                    </a:lnTo>
                    <a:cubicBezTo>
                      <a:pt x="76524" y="1709208"/>
                      <a:pt x="0" y="1632684"/>
                      <a:pt x="0" y="1538287"/>
                    </a:cubicBezTo>
                    <a:lnTo>
                      <a:pt x="0" y="170921"/>
                    </a:lnTo>
                    <a:close/>
                  </a:path>
                </a:pathLst>
              </a:custGeom>
              <a:noFill/>
              <a:ln>
                <a:noFill/>
              </a:ln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97711" tIns="297711" rIns="297711" bIns="297711" numCol="1" spcCol="1270" anchor="ctr" anchorCtr="0">
                <a:noAutofit/>
              </a:bodyPr>
              <a:lstStyle/>
              <a:p>
                <a:pPr lvl="0" algn="ctr" defTabSz="2889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200" dirty="0" smtClean="0">
                    <a:solidFill>
                      <a:schemeClr val="bg1"/>
                    </a:solidFill>
                  </a:rPr>
                  <a:t>Sau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giảm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: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giá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một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chiếc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bút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cửa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hàng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nào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rẻ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</a:rPr>
                  <a:t>nhất</a:t>
                </a:r>
                <a:r>
                  <a:rPr lang="en-US" sz="2200" dirty="0" smtClean="0">
                    <a:solidFill>
                      <a:schemeClr val="bg1"/>
                    </a:solidFill>
                  </a:rPr>
                  <a:t> ? </a:t>
                </a:r>
                <a:endParaRPr lang="en-US" sz="2200" kern="1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Freeform 7"/>
              <p:cNvSpPr/>
              <p:nvPr/>
            </p:nvSpPr>
            <p:spPr>
              <a:xfrm>
                <a:off x="7564389" y="2776191"/>
                <a:ext cx="2371464" cy="1016318"/>
              </a:xfrm>
              <a:custGeom>
                <a:avLst/>
                <a:gdLst>
                  <a:gd name="connsiteX0" fmla="*/ 0 w 2599531"/>
                  <a:gd name="connsiteY0" fmla="*/ 170921 h 1709208"/>
                  <a:gd name="connsiteX1" fmla="*/ 170921 w 2599531"/>
                  <a:gd name="connsiteY1" fmla="*/ 0 h 1709208"/>
                  <a:gd name="connsiteX2" fmla="*/ 2428610 w 2599531"/>
                  <a:gd name="connsiteY2" fmla="*/ 0 h 1709208"/>
                  <a:gd name="connsiteX3" fmla="*/ 2599531 w 2599531"/>
                  <a:gd name="connsiteY3" fmla="*/ 170921 h 1709208"/>
                  <a:gd name="connsiteX4" fmla="*/ 2599531 w 2599531"/>
                  <a:gd name="connsiteY4" fmla="*/ 1538287 h 1709208"/>
                  <a:gd name="connsiteX5" fmla="*/ 2428610 w 2599531"/>
                  <a:gd name="connsiteY5" fmla="*/ 1709208 h 1709208"/>
                  <a:gd name="connsiteX6" fmla="*/ 170921 w 2599531"/>
                  <a:gd name="connsiteY6" fmla="*/ 1709208 h 1709208"/>
                  <a:gd name="connsiteX7" fmla="*/ 0 w 2599531"/>
                  <a:gd name="connsiteY7" fmla="*/ 1538287 h 1709208"/>
                  <a:gd name="connsiteX8" fmla="*/ 0 w 2599531"/>
                  <a:gd name="connsiteY8" fmla="*/ 170921 h 1709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599531" h="1709208">
                    <a:moveTo>
                      <a:pt x="0" y="170921"/>
                    </a:moveTo>
                    <a:cubicBezTo>
                      <a:pt x="0" y="76524"/>
                      <a:pt x="76524" y="0"/>
                      <a:pt x="170921" y="0"/>
                    </a:cubicBezTo>
                    <a:lnTo>
                      <a:pt x="2428610" y="0"/>
                    </a:lnTo>
                    <a:cubicBezTo>
                      <a:pt x="2523007" y="0"/>
                      <a:pt x="2599531" y="76524"/>
                      <a:pt x="2599531" y="170921"/>
                    </a:cubicBezTo>
                    <a:lnTo>
                      <a:pt x="2599531" y="1538287"/>
                    </a:lnTo>
                    <a:cubicBezTo>
                      <a:pt x="2599531" y="1632684"/>
                      <a:pt x="2523007" y="1709208"/>
                      <a:pt x="2428610" y="1709208"/>
                    </a:cubicBezTo>
                    <a:lnTo>
                      <a:pt x="170921" y="1709208"/>
                    </a:lnTo>
                    <a:cubicBezTo>
                      <a:pt x="76524" y="1709208"/>
                      <a:pt x="0" y="1632684"/>
                      <a:pt x="0" y="1538287"/>
                    </a:cubicBezTo>
                    <a:lnTo>
                      <a:pt x="0" y="17092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75791" tIns="175791" rIns="175791" bIns="175791" numCol="1" spcCol="1270" anchor="ctr" anchorCtr="0">
                <a:noAutofit/>
              </a:bodyPr>
              <a:lstStyle/>
              <a:p>
                <a:pPr lvl="0" algn="ctr" defTabSz="1466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Cửa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hàng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dirty="0">
                    <a:solidFill>
                      <a:schemeClr val="bg1"/>
                    </a:solidFill>
                  </a:rPr>
                  <a:t>C</a:t>
                </a:r>
                <a:endParaRPr lang="en-US" sz="2200" kern="1200" dirty="0" smtClean="0">
                  <a:solidFill>
                    <a:schemeClr val="bg1"/>
                  </a:solidFill>
                </a:endParaRPr>
              </a:p>
              <a:p>
                <a:pPr lvl="0" algn="ctr" defTabSz="1466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200" kern="12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200" kern="1200" dirty="0" err="1" smtClean="0">
                    <a:solidFill>
                      <a:srgbClr val="FF0000"/>
                    </a:solidFill>
                  </a:rPr>
                  <a:t>mua</a:t>
                </a:r>
                <a:r>
                  <a:rPr lang="en-US" sz="2200" kern="1200" dirty="0" smtClean="0">
                    <a:solidFill>
                      <a:srgbClr val="FF0000"/>
                    </a:solidFill>
                  </a:rPr>
                  <a:t> 7 </a:t>
                </a:r>
                <a:r>
                  <a:rPr lang="en-US" sz="2200" kern="1200" dirty="0" err="1" smtClean="0">
                    <a:solidFill>
                      <a:srgbClr val="FF0000"/>
                    </a:solidFill>
                  </a:rPr>
                  <a:t>tặng</a:t>
                </a:r>
                <a:r>
                  <a:rPr lang="en-US" sz="2200" kern="1200" dirty="0" smtClean="0">
                    <a:solidFill>
                      <a:srgbClr val="FF0000"/>
                    </a:solidFill>
                  </a:rPr>
                  <a:t> 3</a:t>
                </a:r>
                <a:endParaRPr lang="en-US" sz="2200" kern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>
              <a:xfrm>
                <a:off x="4855677" y="2776191"/>
                <a:ext cx="2371464" cy="1016318"/>
              </a:xfrm>
              <a:custGeom>
                <a:avLst/>
                <a:gdLst>
                  <a:gd name="connsiteX0" fmla="*/ 0 w 2599531"/>
                  <a:gd name="connsiteY0" fmla="*/ 170921 h 1709208"/>
                  <a:gd name="connsiteX1" fmla="*/ 170921 w 2599531"/>
                  <a:gd name="connsiteY1" fmla="*/ 0 h 1709208"/>
                  <a:gd name="connsiteX2" fmla="*/ 2428610 w 2599531"/>
                  <a:gd name="connsiteY2" fmla="*/ 0 h 1709208"/>
                  <a:gd name="connsiteX3" fmla="*/ 2599531 w 2599531"/>
                  <a:gd name="connsiteY3" fmla="*/ 170921 h 1709208"/>
                  <a:gd name="connsiteX4" fmla="*/ 2599531 w 2599531"/>
                  <a:gd name="connsiteY4" fmla="*/ 1538287 h 1709208"/>
                  <a:gd name="connsiteX5" fmla="*/ 2428610 w 2599531"/>
                  <a:gd name="connsiteY5" fmla="*/ 1709208 h 1709208"/>
                  <a:gd name="connsiteX6" fmla="*/ 170921 w 2599531"/>
                  <a:gd name="connsiteY6" fmla="*/ 1709208 h 1709208"/>
                  <a:gd name="connsiteX7" fmla="*/ 0 w 2599531"/>
                  <a:gd name="connsiteY7" fmla="*/ 1538287 h 1709208"/>
                  <a:gd name="connsiteX8" fmla="*/ 0 w 2599531"/>
                  <a:gd name="connsiteY8" fmla="*/ 170921 h 1709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599531" h="1709208">
                    <a:moveTo>
                      <a:pt x="0" y="170921"/>
                    </a:moveTo>
                    <a:cubicBezTo>
                      <a:pt x="0" y="76524"/>
                      <a:pt x="76524" y="0"/>
                      <a:pt x="170921" y="0"/>
                    </a:cubicBezTo>
                    <a:lnTo>
                      <a:pt x="2428610" y="0"/>
                    </a:lnTo>
                    <a:cubicBezTo>
                      <a:pt x="2523007" y="0"/>
                      <a:pt x="2599531" y="76524"/>
                      <a:pt x="2599531" y="170921"/>
                    </a:cubicBezTo>
                    <a:lnTo>
                      <a:pt x="2599531" y="1538287"/>
                    </a:lnTo>
                    <a:cubicBezTo>
                      <a:pt x="2599531" y="1632684"/>
                      <a:pt x="2523007" y="1709208"/>
                      <a:pt x="2428610" y="1709208"/>
                    </a:cubicBezTo>
                    <a:lnTo>
                      <a:pt x="170921" y="1709208"/>
                    </a:lnTo>
                    <a:cubicBezTo>
                      <a:pt x="76524" y="1709208"/>
                      <a:pt x="0" y="1632684"/>
                      <a:pt x="0" y="1538287"/>
                    </a:cubicBezTo>
                    <a:lnTo>
                      <a:pt x="0" y="17092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75791" tIns="175791" rIns="175791" bIns="175791" numCol="1" spcCol="1270" anchor="ctr" anchorCtr="0">
                <a:noAutofit/>
              </a:bodyPr>
              <a:lstStyle/>
              <a:p>
                <a:pPr lvl="0" algn="ctr" defTabSz="1466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Cửa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kern="1200" err="1" smtClean="0">
                    <a:solidFill>
                      <a:schemeClr val="bg1"/>
                    </a:solidFill>
                  </a:rPr>
                  <a:t>hàng</a:t>
                </a:r>
                <a:r>
                  <a:rPr lang="en-US" sz="2200" kern="1200" smtClean="0">
                    <a:solidFill>
                      <a:schemeClr val="bg1"/>
                    </a:solidFill>
                  </a:rPr>
                  <a:t> B</a:t>
                </a:r>
                <a:endParaRPr lang="en-US" sz="2200" kern="1200" dirty="0" smtClean="0">
                  <a:solidFill>
                    <a:schemeClr val="bg1"/>
                  </a:solidFill>
                </a:endParaRPr>
              </a:p>
              <a:p>
                <a:pPr lvl="0" algn="ctr" defTabSz="1466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kern="1200" dirty="0" err="1" smtClean="0">
                    <a:solidFill>
                      <a:srgbClr val="FF0000"/>
                    </a:solidFill>
                  </a:rPr>
                  <a:t>mua</a:t>
                </a:r>
                <a:r>
                  <a:rPr lang="en-US" sz="2200" kern="1200" dirty="0" smtClean="0">
                    <a:solidFill>
                      <a:srgbClr val="FF0000"/>
                    </a:solidFill>
                  </a:rPr>
                  <a:t> 3 </a:t>
                </a:r>
                <a:r>
                  <a:rPr lang="en-US" sz="2200" kern="1200" dirty="0" err="1" smtClean="0">
                    <a:solidFill>
                      <a:srgbClr val="FF0000"/>
                    </a:solidFill>
                  </a:rPr>
                  <a:t>tặng</a:t>
                </a:r>
                <a:r>
                  <a:rPr lang="en-US" sz="2200" kern="1200" dirty="0" smtClean="0">
                    <a:solidFill>
                      <a:srgbClr val="FF0000"/>
                    </a:solidFill>
                  </a:rPr>
                  <a:t> 1</a:t>
                </a:r>
                <a:endParaRPr lang="en-US" sz="2200" kern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2146966" y="2776191"/>
                <a:ext cx="2371464" cy="1016318"/>
              </a:xfrm>
              <a:custGeom>
                <a:avLst/>
                <a:gdLst>
                  <a:gd name="connsiteX0" fmla="*/ 0 w 2599531"/>
                  <a:gd name="connsiteY0" fmla="*/ 170921 h 1709208"/>
                  <a:gd name="connsiteX1" fmla="*/ 170921 w 2599531"/>
                  <a:gd name="connsiteY1" fmla="*/ 0 h 1709208"/>
                  <a:gd name="connsiteX2" fmla="*/ 2428610 w 2599531"/>
                  <a:gd name="connsiteY2" fmla="*/ 0 h 1709208"/>
                  <a:gd name="connsiteX3" fmla="*/ 2599531 w 2599531"/>
                  <a:gd name="connsiteY3" fmla="*/ 170921 h 1709208"/>
                  <a:gd name="connsiteX4" fmla="*/ 2599531 w 2599531"/>
                  <a:gd name="connsiteY4" fmla="*/ 1538287 h 1709208"/>
                  <a:gd name="connsiteX5" fmla="*/ 2428610 w 2599531"/>
                  <a:gd name="connsiteY5" fmla="*/ 1709208 h 1709208"/>
                  <a:gd name="connsiteX6" fmla="*/ 170921 w 2599531"/>
                  <a:gd name="connsiteY6" fmla="*/ 1709208 h 1709208"/>
                  <a:gd name="connsiteX7" fmla="*/ 0 w 2599531"/>
                  <a:gd name="connsiteY7" fmla="*/ 1538287 h 1709208"/>
                  <a:gd name="connsiteX8" fmla="*/ 0 w 2599531"/>
                  <a:gd name="connsiteY8" fmla="*/ 170921 h 1709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599531" h="1709208">
                    <a:moveTo>
                      <a:pt x="0" y="170921"/>
                    </a:moveTo>
                    <a:cubicBezTo>
                      <a:pt x="0" y="76524"/>
                      <a:pt x="76524" y="0"/>
                      <a:pt x="170921" y="0"/>
                    </a:cubicBezTo>
                    <a:lnTo>
                      <a:pt x="2428610" y="0"/>
                    </a:lnTo>
                    <a:cubicBezTo>
                      <a:pt x="2523007" y="0"/>
                      <a:pt x="2599531" y="76524"/>
                      <a:pt x="2599531" y="170921"/>
                    </a:cubicBezTo>
                    <a:lnTo>
                      <a:pt x="2599531" y="1538287"/>
                    </a:lnTo>
                    <a:cubicBezTo>
                      <a:pt x="2599531" y="1632684"/>
                      <a:pt x="2523007" y="1709208"/>
                      <a:pt x="2428610" y="1709208"/>
                    </a:cubicBezTo>
                    <a:lnTo>
                      <a:pt x="170921" y="1709208"/>
                    </a:lnTo>
                    <a:cubicBezTo>
                      <a:pt x="76524" y="1709208"/>
                      <a:pt x="0" y="1632684"/>
                      <a:pt x="0" y="1538287"/>
                    </a:cubicBezTo>
                    <a:lnTo>
                      <a:pt x="0" y="17092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75791" tIns="175791" rIns="175791" bIns="175791" numCol="1" spcCol="1270" anchor="ctr" anchorCtr="0">
                <a:noAutofit/>
              </a:bodyPr>
              <a:lstStyle/>
              <a:p>
                <a:pPr lvl="0" algn="ctr" defTabSz="1466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Cửa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kern="1200" dirty="0" err="1" smtClean="0">
                    <a:solidFill>
                      <a:schemeClr val="bg1"/>
                    </a:solidFill>
                  </a:rPr>
                  <a:t>hàng</a:t>
                </a:r>
                <a:r>
                  <a:rPr lang="en-US" sz="2200" kern="1200" dirty="0" smtClean="0">
                    <a:solidFill>
                      <a:schemeClr val="bg1"/>
                    </a:solidFill>
                  </a:rPr>
                  <a:t> A </a:t>
                </a:r>
              </a:p>
              <a:p>
                <a:pPr lvl="0" algn="ctr" defTabSz="1466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200" kern="1200" dirty="0" err="1" smtClean="0">
                    <a:solidFill>
                      <a:srgbClr val="FF0000"/>
                    </a:solidFill>
                  </a:rPr>
                  <a:t>giảm</a:t>
                </a:r>
                <a:r>
                  <a:rPr lang="en-US" sz="2200" kern="1200" dirty="0" smtClean="0">
                    <a:solidFill>
                      <a:srgbClr val="FF0000"/>
                    </a:solidFill>
                  </a:rPr>
                  <a:t> 20%</a:t>
                </a:r>
                <a:endParaRPr lang="en-US" sz="2200" kern="12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BDB1AD87-978A-0749-83D3-E6DC3550F90C}"/>
                </a:ext>
              </a:extLst>
            </p:cNvPr>
            <p:cNvSpPr txBox="1"/>
            <p:nvPr/>
          </p:nvSpPr>
          <p:spPr>
            <a:xfrm>
              <a:off x="544344" y="513702"/>
              <a:ext cx="130928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.</a:t>
              </a:r>
            </a:p>
            <a:p>
              <a:pPr algn="ctr"/>
              <a:r>
                <a:rPr lang="en-US" sz="2400" b="1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óm</a:t>
              </a:r>
              <a:r>
                <a:rPr 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ắt</a:t>
              </a:r>
              <a:endParaRPr lang="x-none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Freeform 10"/>
          <p:cNvSpPr/>
          <p:nvPr/>
        </p:nvSpPr>
        <p:spPr>
          <a:xfrm>
            <a:off x="6781717" y="1019108"/>
            <a:ext cx="2166838" cy="711665"/>
          </a:xfrm>
          <a:custGeom>
            <a:avLst/>
            <a:gdLst>
              <a:gd name="connsiteX0" fmla="*/ 0 w 2599531"/>
              <a:gd name="connsiteY0" fmla="*/ 170921 h 1709208"/>
              <a:gd name="connsiteX1" fmla="*/ 170921 w 2599531"/>
              <a:gd name="connsiteY1" fmla="*/ 0 h 1709208"/>
              <a:gd name="connsiteX2" fmla="*/ 2428610 w 2599531"/>
              <a:gd name="connsiteY2" fmla="*/ 0 h 1709208"/>
              <a:gd name="connsiteX3" fmla="*/ 2599531 w 2599531"/>
              <a:gd name="connsiteY3" fmla="*/ 170921 h 1709208"/>
              <a:gd name="connsiteX4" fmla="*/ 2599531 w 2599531"/>
              <a:gd name="connsiteY4" fmla="*/ 1538287 h 1709208"/>
              <a:gd name="connsiteX5" fmla="*/ 2428610 w 2599531"/>
              <a:gd name="connsiteY5" fmla="*/ 1709208 h 1709208"/>
              <a:gd name="connsiteX6" fmla="*/ 170921 w 2599531"/>
              <a:gd name="connsiteY6" fmla="*/ 1709208 h 1709208"/>
              <a:gd name="connsiteX7" fmla="*/ 0 w 2599531"/>
              <a:gd name="connsiteY7" fmla="*/ 1538287 h 1709208"/>
              <a:gd name="connsiteX8" fmla="*/ 0 w 2599531"/>
              <a:gd name="connsiteY8" fmla="*/ 170921 h 1709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99531" h="1709208">
                <a:moveTo>
                  <a:pt x="0" y="170921"/>
                </a:moveTo>
                <a:cubicBezTo>
                  <a:pt x="0" y="76524"/>
                  <a:pt x="76524" y="0"/>
                  <a:pt x="170921" y="0"/>
                </a:cubicBezTo>
                <a:lnTo>
                  <a:pt x="2428610" y="0"/>
                </a:lnTo>
                <a:cubicBezTo>
                  <a:pt x="2523007" y="0"/>
                  <a:pt x="2599531" y="76524"/>
                  <a:pt x="2599531" y="170921"/>
                </a:cubicBezTo>
                <a:lnTo>
                  <a:pt x="2599531" y="1538287"/>
                </a:lnTo>
                <a:cubicBezTo>
                  <a:pt x="2599531" y="1632684"/>
                  <a:pt x="2523007" y="1709208"/>
                  <a:pt x="2428610" y="1709208"/>
                </a:cubicBezTo>
                <a:lnTo>
                  <a:pt x="170921" y="1709208"/>
                </a:lnTo>
                <a:cubicBezTo>
                  <a:pt x="76524" y="1709208"/>
                  <a:pt x="0" y="1632684"/>
                  <a:pt x="0" y="1538287"/>
                </a:cubicBezTo>
                <a:lnTo>
                  <a:pt x="0" y="17092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5791" tIns="175791" rIns="175791" bIns="175791" numCol="1" spcCol="1270" anchor="ctr" anchorCtr="0">
            <a:noAutofit/>
          </a:bodyPr>
          <a:lstStyle/>
          <a:p>
            <a:pPr lvl="0" algn="ctr" defTabSz="1466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200" kern="1200" dirty="0" err="1" smtClean="0">
                <a:solidFill>
                  <a:schemeClr val="bg1"/>
                </a:solidFill>
              </a:rPr>
              <a:t>Cửa</a:t>
            </a:r>
            <a:r>
              <a:rPr lang="en-US" sz="2200" kern="1200" dirty="0" smtClean="0">
                <a:solidFill>
                  <a:schemeClr val="bg1"/>
                </a:solidFill>
              </a:rPr>
              <a:t> </a:t>
            </a:r>
            <a:r>
              <a:rPr lang="en-US" sz="2200" kern="1200" dirty="0" err="1" smtClean="0">
                <a:solidFill>
                  <a:schemeClr val="bg1"/>
                </a:solidFill>
              </a:rPr>
              <a:t>hàng</a:t>
            </a:r>
            <a:r>
              <a:rPr lang="en-US" sz="2200" kern="1200" dirty="0" smtClean="0">
                <a:solidFill>
                  <a:schemeClr val="bg1"/>
                </a:solidFill>
              </a:rPr>
              <a:t> </a:t>
            </a:r>
            <a:r>
              <a:rPr lang="en-US" sz="2200" dirty="0">
                <a:solidFill>
                  <a:schemeClr val="bg1"/>
                </a:solidFill>
              </a:rPr>
              <a:t>C</a:t>
            </a:r>
            <a:r>
              <a:rPr lang="en-US" sz="2200" kern="1200" dirty="0" smtClean="0">
                <a:solidFill>
                  <a:schemeClr val="bg1"/>
                </a:solidFill>
              </a:rPr>
              <a:t> </a:t>
            </a:r>
          </a:p>
          <a:p>
            <a:pPr lvl="0" algn="ctr" defTabSz="1466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200" dirty="0" err="1">
                <a:solidFill>
                  <a:srgbClr val="FF0000"/>
                </a:solidFill>
              </a:rPr>
              <a:t>m</a:t>
            </a:r>
            <a:r>
              <a:rPr lang="en-US" sz="2200" kern="1200" dirty="0" err="1" smtClean="0">
                <a:solidFill>
                  <a:srgbClr val="FF0000"/>
                </a:solidFill>
              </a:rPr>
              <a:t>ua</a:t>
            </a:r>
            <a:r>
              <a:rPr lang="en-US" sz="2200" kern="1200" dirty="0" smtClean="0">
                <a:solidFill>
                  <a:srgbClr val="FF0000"/>
                </a:solidFill>
              </a:rPr>
              <a:t> 7 </a:t>
            </a:r>
            <a:r>
              <a:rPr lang="en-US" sz="2200" kern="1200" dirty="0" err="1" smtClean="0">
                <a:solidFill>
                  <a:srgbClr val="FF0000"/>
                </a:solidFill>
              </a:rPr>
              <a:t>tặng</a:t>
            </a:r>
            <a:r>
              <a:rPr lang="en-US" sz="2200" kern="1200" dirty="0" smtClean="0">
                <a:solidFill>
                  <a:srgbClr val="FF0000"/>
                </a:solidFill>
              </a:rPr>
              <a:t> 3</a:t>
            </a:r>
            <a:endParaRPr lang="en-US" sz="2200" kern="1200" dirty="0">
              <a:solidFill>
                <a:srgbClr val="FF0000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9106105" y="1029876"/>
            <a:ext cx="1893739" cy="47293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smtClean="0">
                <a:solidFill>
                  <a:srgbClr val="FF0000"/>
                </a:solidFill>
              </a:rPr>
              <a:t>+ 40 </a:t>
            </a:r>
            <a:r>
              <a:rPr lang="en-US" sz="3000" dirty="0" err="1" smtClean="0">
                <a:solidFill>
                  <a:srgbClr val="FF0000"/>
                </a:solidFill>
              </a:rPr>
              <a:t>điểm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endParaRPr lang="en-US" sz="3000" dirty="0">
              <a:solidFill>
                <a:srgbClr val="FF0000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133018" y="3172277"/>
            <a:ext cx="2027751" cy="1327173"/>
          </a:xfrm>
          <a:custGeom>
            <a:avLst/>
            <a:gdLst>
              <a:gd name="connsiteX0" fmla="*/ 0 w 2027751"/>
              <a:gd name="connsiteY0" fmla="*/ 132717 h 1327173"/>
              <a:gd name="connsiteX1" fmla="*/ 132717 w 2027751"/>
              <a:gd name="connsiteY1" fmla="*/ 0 h 1327173"/>
              <a:gd name="connsiteX2" fmla="*/ 1895034 w 2027751"/>
              <a:gd name="connsiteY2" fmla="*/ 0 h 1327173"/>
              <a:gd name="connsiteX3" fmla="*/ 2027751 w 2027751"/>
              <a:gd name="connsiteY3" fmla="*/ 132717 h 1327173"/>
              <a:gd name="connsiteX4" fmla="*/ 2027751 w 2027751"/>
              <a:gd name="connsiteY4" fmla="*/ 1194456 h 1327173"/>
              <a:gd name="connsiteX5" fmla="*/ 1895034 w 2027751"/>
              <a:gd name="connsiteY5" fmla="*/ 1327173 h 1327173"/>
              <a:gd name="connsiteX6" fmla="*/ 132717 w 2027751"/>
              <a:gd name="connsiteY6" fmla="*/ 1327173 h 1327173"/>
              <a:gd name="connsiteX7" fmla="*/ 0 w 2027751"/>
              <a:gd name="connsiteY7" fmla="*/ 1194456 h 1327173"/>
              <a:gd name="connsiteX8" fmla="*/ 0 w 2027751"/>
              <a:gd name="connsiteY8" fmla="*/ 132717 h 13271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27751" h="1327173">
                <a:moveTo>
                  <a:pt x="0" y="132717"/>
                </a:moveTo>
                <a:cubicBezTo>
                  <a:pt x="0" y="59419"/>
                  <a:pt x="59419" y="0"/>
                  <a:pt x="132717" y="0"/>
                </a:cubicBezTo>
                <a:lnTo>
                  <a:pt x="1895034" y="0"/>
                </a:lnTo>
                <a:cubicBezTo>
                  <a:pt x="1968332" y="0"/>
                  <a:pt x="2027751" y="59419"/>
                  <a:pt x="2027751" y="132717"/>
                </a:cubicBezTo>
                <a:lnTo>
                  <a:pt x="2027751" y="1194456"/>
                </a:lnTo>
                <a:cubicBezTo>
                  <a:pt x="2027751" y="1267754"/>
                  <a:pt x="1968332" y="1327173"/>
                  <a:pt x="1895034" y="1327173"/>
                </a:cubicBezTo>
                <a:lnTo>
                  <a:pt x="132717" y="1327173"/>
                </a:lnTo>
                <a:cubicBezTo>
                  <a:pt x="59419" y="1327173"/>
                  <a:pt x="0" y="1267754"/>
                  <a:pt x="0" y="1194456"/>
                </a:cubicBezTo>
                <a:lnTo>
                  <a:pt x="0" y="132717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4112" tIns="54112" rIns="54112" bIns="54112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>
                <a:solidFill>
                  <a:schemeClr val="bg1"/>
                </a:solidFill>
              </a:rPr>
              <a:t>Giá</a:t>
            </a:r>
            <a:r>
              <a:rPr lang="en-US" sz="2400" kern="1200" dirty="0" smtClean="0">
                <a:solidFill>
                  <a:schemeClr val="bg1"/>
                </a:solidFill>
              </a:rPr>
              <a:t> </a:t>
            </a:r>
            <a:r>
              <a:rPr lang="en-US" sz="2400" kern="1200" dirty="0" err="1" smtClean="0">
                <a:solidFill>
                  <a:schemeClr val="bg1"/>
                </a:solidFill>
              </a:rPr>
              <a:t>một</a:t>
            </a:r>
            <a:r>
              <a:rPr lang="en-US" sz="2400" kern="1200" dirty="0" smtClean="0">
                <a:solidFill>
                  <a:schemeClr val="bg1"/>
                </a:solidFill>
              </a:rPr>
              <a:t> </a:t>
            </a:r>
            <a:r>
              <a:rPr lang="en-US" sz="2400" kern="1200" dirty="0" err="1" smtClean="0">
                <a:solidFill>
                  <a:schemeClr val="bg1"/>
                </a:solidFill>
              </a:rPr>
              <a:t>chiếc</a:t>
            </a:r>
            <a:r>
              <a:rPr lang="en-US" sz="2400" kern="1200" dirty="0" smtClean="0">
                <a:solidFill>
                  <a:schemeClr val="bg1"/>
                </a:solidFill>
              </a:rPr>
              <a:t> </a:t>
            </a:r>
            <a:r>
              <a:rPr lang="en-US" sz="2400" kern="1200" dirty="0" err="1" smtClean="0">
                <a:solidFill>
                  <a:schemeClr val="bg1"/>
                </a:solidFill>
              </a:rPr>
              <a:t>bút</a:t>
            </a:r>
            <a:r>
              <a:rPr lang="en-US" sz="2400" kern="1200" dirty="0" smtClean="0">
                <a:solidFill>
                  <a:schemeClr val="bg1"/>
                </a:solidFill>
              </a:rPr>
              <a:t> </a:t>
            </a:r>
            <a:r>
              <a:rPr lang="en-US" sz="2400" kern="1200" dirty="0" err="1" smtClean="0">
                <a:solidFill>
                  <a:schemeClr val="bg1"/>
                </a:solidFill>
              </a:rPr>
              <a:t>sau</a:t>
            </a:r>
            <a:r>
              <a:rPr lang="en-US" sz="2400" kern="1200" dirty="0" smtClean="0">
                <a:solidFill>
                  <a:schemeClr val="bg1"/>
                </a:solidFill>
              </a:rPr>
              <a:t> </a:t>
            </a:r>
            <a:r>
              <a:rPr lang="en-US" sz="2400" kern="1200" dirty="0" err="1" smtClean="0">
                <a:solidFill>
                  <a:schemeClr val="bg1"/>
                </a:solidFill>
              </a:rPr>
              <a:t>khi</a:t>
            </a:r>
            <a:r>
              <a:rPr lang="en-US" sz="2400" kern="1200" dirty="0" smtClean="0">
                <a:solidFill>
                  <a:schemeClr val="bg1"/>
                </a:solidFill>
              </a:rPr>
              <a:t> </a:t>
            </a:r>
            <a:r>
              <a:rPr lang="en-US" sz="2400" kern="1200" dirty="0" err="1" smtClean="0">
                <a:solidFill>
                  <a:schemeClr val="bg1"/>
                </a:solidFill>
              </a:rPr>
              <a:t>giảm</a:t>
            </a:r>
            <a:r>
              <a:rPr lang="en-US" sz="2400" kern="1200" dirty="0" smtClean="0">
                <a:solidFill>
                  <a:schemeClr val="bg1"/>
                </a:solidFill>
              </a:rPr>
              <a:t> </a:t>
            </a:r>
            <a:r>
              <a:rPr lang="en-US" sz="2400" kern="1200" dirty="0" err="1" smtClean="0">
                <a:solidFill>
                  <a:schemeClr val="bg1"/>
                </a:solidFill>
              </a:rPr>
              <a:t>của</a:t>
            </a:r>
            <a:r>
              <a:rPr lang="en-US" sz="2400" kern="1200" dirty="0" smtClean="0">
                <a:solidFill>
                  <a:schemeClr val="bg1"/>
                </a:solidFill>
              </a:rPr>
              <a:t> :   </a:t>
            </a:r>
            <a:endParaRPr lang="en-US" sz="2400" kern="1200" dirty="0"/>
          </a:p>
        </p:txBody>
      </p:sp>
      <p:sp>
        <p:nvSpPr>
          <p:cNvPr id="17" name="Freeform 16"/>
          <p:cNvSpPr/>
          <p:nvPr/>
        </p:nvSpPr>
        <p:spPr>
          <a:xfrm>
            <a:off x="2551970" y="2848583"/>
            <a:ext cx="1767201" cy="833258"/>
          </a:xfrm>
          <a:custGeom>
            <a:avLst/>
            <a:gdLst>
              <a:gd name="connsiteX0" fmla="*/ 0 w 1767201"/>
              <a:gd name="connsiteY0" fmla="*/ 83326 h 833258"/>
              <a:gd name="connsiteX1" fmla="*/ 83326 w 1767201"/>
              <a:gd name="connsiteY1" fmla="*/ 0 h 833258"/>
              <a:gd name="connsiteX2" fmla="*/ 1683875 w 1767201"/>
              <a:gd name="connsiteY2" fmla="*/ 0 h 833258"/>
              <a:gd name="connsiteX3" fmla="*/ 1767201 w 1767201"/>
              <a:gd name="connsiteY3" fmla="*/ 83326 h 833258"/>
              <a:gd name="connsiteX4" fmla="*/ 1767201 w 1767201"/>
              <a:gd name="connsiteY4" fmla="*/ 749932 h 833258"/>
              <a:gd name="connsiteX5" fmla="*/ 1683875 w 1767201"/>
              <a:gd name="connsiteY5" fmla="*/ 833258 h 833258"/>
              <a:gd name="connsiteX6" fmla="*/ 83326 w 1767201"/>
              <a:gd name="connsiteY6" fmla="*/ 833258 h 833258"/>
              <a:gd name="connsiteX7" fmla="*/ 0 w 1767201"/>
              <a:gd name="connsiteY7" fmla="*/ 749932 h 833258"/>
              <a:gd name="connsiteX8" fmla="*/ 0 w 1767201"/>
              <a:gd name="connsiteY8" fmla="*/ 83326 h 833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67201" h="833258">
                <a:moveTo>
                  <a:pt x="0" y="83326"/>
                </a:moveTo>
                <a:cubicBezTo>
                  <a:pt x="0" y="37306"/>
                  <a:pt x="37306" y="0"/>
                  <a:pt x="83326" y="0"/>
                </a:cubicBezTo>
                <a:lnTo>
                  <a:pt x="1683875" y="0"/>
                </a:lnTo>
                <a:cubicBezTo>
                  <a:pt x="1729895" y="0"/>
                  <a:pt x="1767201" y="37306"/>
                  <a:pt x="1767201" y="83326"/>
                </a:cubicBezTo>
                <a:lnTo>
                  <a:pt x="1767201" y="749932"/>
                </a:lnTo>
                <a:cubicBezTo>
                  <a:pt x="1767201" y="795952"/>
                  <a:pt x="1729895" y="833258"/>
                  <a:pt x="1683875" y="833258"/>
                </a:cubicBezTo>
                <a:lnTo>
                  <a:pt x="83326" y="833258"/>
                </a:lnTo>
                <a:cubicBezTo>
                  <a:pt x="37306" y="833258"/>
                  <a:pt x="0" y="795952"/>
                  <a:pt x="0" y="749932"/>
                </a:cubicBezTo>
                <a:lnTo>
                  <a:pt x="0" y="83326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9645" tIns="39645" rIns="39645" bIns="39645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/>
              <a:t>cửa</a:t>
            </a:r>
            <a:r>
              <a:rPr lang="en-US" sz="2400" kern="1200" dirty="0" smtClean="0"/>
              <a:t> </a:t>
            </a:r>
            <a:r>
              <a:rPr lang="en-US" sz="2400" kern="1200" dirty="0" err="1" smtClean="0"/>
              <a:t>hàng</a:t>
            </a:r>
            <a:r>
              <a:rPr lang="en-US" sz="2400" kern="1200" dirty="0" smtClean="0"/>
              <a:t> A</a:t>
            </a:r>
            <a:endParaRPr lang="en-US" sz="2400" kern="1200" dirty="0"/>
          </a:p>
        </p:txBody>
      </p:sp>
      <p:sp>
        <p:nvSpPr>
          <p:cNvPr id="19" name="Freeform 18"/>
          <p:cNvSpPr/>
          <p:nvPr/>
        </p:nvSpPr>
        <p:spPr>
          <a:xfrm>
            <a:off x="4143539" y="2844062"/>
            <a:ext cx="4843674" cy="842299"/>
          </a:xfrm>
          <a:custGeom>
            <a:avLst/>
            <a:gdLst>
              <a:gd name="connsiteX0" fmla="*/ 0 w 4843674"/>
              <a:gd name="connsiteY0" fmla="*/ 84230 h 842299"/>
              <a:gd name="connsiteX1" fmla="*/ 84230 w 4843674"/>
              <a:gd name="connsiteY1" fmla="*/ 0 h 842299"/>
              <a:gd name="connsiteX2" fmla="*/ 4759444 w 4843674"/>
              <a:gd name="connsiteY2" fmla="*/ 0 h 842299"/>
              <a:gd name="connsiteX3" fmla="*/ 4843674 w 4843674"/>
              <a:gd name="connsiteY3" fmla="*/ 84230 h 842299"/>
              <a:gd name="connsiteX4" fmla="*/ 4843674 w 4843674"/>
              <a:gd name="connsiteY4" fmla="*/ 758069 h 842299"/>
              <a:gd name="connsiteX5" fmla="*/ 4759444 w 4843674"/>
              <a:gd name="connsiteY5" fmla="*/ 842299 h 842299"/>
              <a:gd name="connsiteX6" fmla="*/ 84230 w 4843674"/>
              <a:gd name="connsiteY6" fmla="*/ 842299 h 842299"/>
              <a:gd name="connsiteX7" fmla="*/ 0 w 4843674"/>
              <a:gd name="connsiteY7" fmla="*/ 758069 h 842299"/>
              <a:gd name="connsiteX8" fmla="*/ 0 w 4843674"/>
              <a:gd name="connsiteY8" fmla="*/ 84230 h 84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43674" h="842299">
                <a:moveTo>
                  <a:pt x="0" y="84230"/>
                </a:moveTo>
                <a:cubicBezTo>
                  <a:pt x="0" y="37711"/>
                  <a:pt x="37711" y="0"/>
                  <a:pt x="84230" y="0"/>
                </a:cubicBezTo>
                <a:lnTo>
                  <a:pt x="4759444" y="0"/>
                </a:lnTo>
                <a:cubicBezTo>
                  <a:pt x="4805963" y="0"/>
                  <a:pt x="4843674" y="37711"/>
                  <a:pt x="4843674" y="84230"/>
                </a:cubicBezTo>
                <a:lnTo>
                  <a:pt x="4843674" y="758069"/>
                </a:lnTo>
                <a:cubicBezTo>
                  <a:pt x="4843674" y="804588"/>
                  <a:pt x="4805963" y="842299"/>
                  <a:pt x="4759444" y="842299"/>
                </a:cubicBezTo>
                <a:lnTo>
                  <a:pt x="84230" y="842299"/>
                </a:lnTo>
                <a:cubicBezTo>
                  <a:pt x="37711" y="842299"/>
                  <a:pt x="0" y="804588"/>
                  <a:pt x="0" y="758069"/>
                </a:cubicBezTo>
                <a:lnTo>
                  <a:pt x="0" y="84230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9910" tIns="39910" rIns="39910" bIns="39910" numCol="1" spcCol="1270" anchor="ctr" anchorCtr="0">
            <a:noAutofit/>
          </a:bodyPr>
          <a:lstStyle/>
          <a:p>
            <a:pPr lvl="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>
                <a:solidFill>
                  <a:schemeClr val="bg1"/>
                </a:solidFill>
              </a:rPr>
              <a:t>là</a:t>
            </a:r>
            <a:r>
              <a:rPr lang="en-US" sz="2400" kern="1200" dirty="0" smtClean="0">
                <a:solidFill>
                  <a:schemeClr val="bg1"/>
                </a:solidFill>
              </a:rPr>
              <a:t> (100% - 20%) = </a:t>
            </a:r>
            <a:r>
              <a:rPr lang="en-US" sz="2400" dirty="0">
                <a:solidFill>
                  <a:srgbClr val="FFFF00"/>
                </a:solidFill>
              </a:rPr>
              <a:t>8</a:t>
            </a:r>
            <a:r>
              <a:rPr lang="en-US" sz="2400" kern="1200" dirty="0" smtClean="0">
                <a:solidFill>
                  <a:srgbClr val="FFFF00"/>
                </a:solidFill>
              </a:rPr>
              <a:t>0%</a:t>
            </a:r>
            <a:r>
              <a:rPr lang="en-US" sz="2400" kern="1200" dirty="0" smtClean="0">
                <a:solidFill>
                  <a:schemeClr val="bg1"/>
                </a:solidFill>
              </a:rPr>
              <a:t> (</a:t>
            </a:r>
            <a:r>
              <a:rPr lang="en-US" sz="2400" kern="1200" dirty="0" err="1" smtClean="0">
                <a:solidFill>
                  <a:schemeClr val="bg1"/>
                </a:solidFill>
              </a:rPr>
              <a:t>giá</a:t>
            </a:r>
            <a:r>
              <a:rPr lang="en-US" sz="2400" kern="1200" dirty="0" smtClean="0">
                <a:solidFill>
                  <a:schemeClr val="bg1"/>
                </a:solidFill>
              </a:rPr>
              <a:t> ban </a:t>
            </a:r>
            <a:r>
              <a:rPr lang="en-US" sz="2400" kern="1200" dirty="0" err="1" smtClean="0">
                <a:solidFill>
                  <a:schemeClr val="bg1"/>
                </a:solidFill>
              </a:rPr>
              <a:t>đầu</a:t>
            </a:r>
            <a:r>
              <a:rPr lang="en-US" sz="2400" kern="1200" dirty="0" smtClean="0">
                <a:solidFill>
                  <a:schemeClr val="bg1"/>
                </a:solidFill>
              </a:rPr>
              <a:t>) </a:t>
            </a:r>
            <a:endParaRPr lang="en-US" sz="2400" kern="1200" dirty="0"/>
          </a:p>
        </p:txBody>
      </p:sp>
      <p:sp>
        <p:nvSpPr>
          <p:cNvPr id="21" name="Freeform 20"/>
          <p:cNvSpPr/>
          <p:nvPr/>
        </p:nvSpPr>
        <p:spPr>
          <a:xfrm>
            <a:off x="2551970" y="3382959"/>
            <a:ext cx="1749079" cy="921664"/>
          </a:xfrm>
          <a:custGeom>
            <a:avLst/>
            <a:gdLst>
              <a:gd name="connsiteX0" fmla="*/ 0 w 1749079"/>
              <a:gd name="connsiteY0" fmla="*/ 92166 h 921664"/>
              <a:gd name="connsiteX1" fmla="*/ 92166 w 1749079"/>
              <a:gd name="connsiteY1" fmla="*/ 0 h 921664"/>
              <a:gd name="connsiteX2" fmla="*/ 1656913 w 1749079"/>
              <a:gd name="connsiteY2" fmla="*/ 0 h 921664"/>
              <a:gd name="connsiteX3" fmla="*/ 1749079 w 1749079"/>
              <a:gd name="connsiteY3" fmla="*/ 92166 h 921664"/>
              <a:gd name="connsiteX4" fmla="*/ 1749079 w 1749079"/>
              <a:gd name="connsiteY4" fmla="*/ 829498 h 921664"/>
              <a:gd name="connsiteX5" fmla="*/ 1656913 w 1749079"/>
              <a:gd name="connsiteY5" fmla="*/ 921664 h 921664"/>
              <a:gd name="connsiteX6" fmla="*/ 92166 w 1749079"/>
              <a:gd name="connsiteY6" fmla="*/ 921664 h 921664"/>
              <a:gd name="connsiteX7" fmla="*/ 0 w 1749079"/>
              <a:gd name="connsiteY7" fmla="*/ 829498 h 921664"/>
              <a:gd name="connsiteX8" fmla="*/ 0 w 1749079"/>
              <a:gd name="connsiteY8" fmla="*/ 92166 h 921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49079" h="921664">
                <a:moveTo>
                  <a:pt x="0" y="92166"/>
                </a:moveTo>
                <a:cubicBezTo>
                  <a:pt x="0" y="41264"/>
                  <a:pt x="41264" y="0"/>
                  <a:pt x="92166" y="0"/>
                </a:cubicBezTo>
                <a:lnTo>
                  <a:pt x="1656913" y="0"/>
                </a:lnTo>
                <a:cubicBezTo>
                  <a:pt x="1707815" y="0"/>
                  <a:pt x="1749079" y="41264"/>
                  <a:pt x="1749079" y="92166"/>
                </a:cubicBezTo>
                <a:lnTo>
                  <a:pt x="1749079" y="829498"/>
                </a:lnTo>
                <a:cubicBezTo>
                  <a:pt x="1749079" y="880400"/>
                  <a:pt x="1707815" y="921664"/>
                  <a:pt x="1656913" y="921664"/>
                </a:cubicBezTo>
                <a:lnTo>
                  <a:pt x="92166" y="921664"/>
                </a:lnTo>
                <a:cubicBezTo>
                  <a:pt x="41264" y="921664"/>
                  <a:pt x="0" y="880400"/>
                  <a:pt x="0" y="829498"/>
                </a:cubicBezTo>
                <a:lnTo>
                  <a:pt x="0" y="92166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2235" tIns="42235" rIns="42235" bIns="42235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/>
              <a:t>cửa</a:t>
            </a:r>
            <a:r>
              <a:rPr lang="en-US" sz="2400" kern="1200" dirty="0" smtClean="0"/>
              <a:t> </a:t>
            </a:r>
            <a:r>
              <a:rPr lang="en-US" sz="2400" kern="1200" dirty="0" err="1" smtClean="0"/>
              <a:t>hàng</a:t>
            </a:r>
            <a:r>
              <a:rPr lang="en-US" sz="2400" kern="1200" dirty="0" smtClean="0"/>
              <a:t> B</a:t>
            </a:r>
            <a:endParaRPr lang="en-US" sz="2400" kern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Freeform 22"/>
              <p:cNvSpPr/>
              <p:nvPr/>
            </p:nvSpPr>
            <p:spPr>
              <a:xfrm>
                <a:off x="4139135" y="3415165"/>
                <a:ext cx="4327279" cy="761252"/>
              </a:xfrm>
              <a:custGeom>
                <a:avLst/>
                <a:gdLst>
                  <a:gd name="connsiteX0" fmla="*/ 0 w 4327279"/>
                  <a:gd name="connsiteY0" fmla="*/ 76125 h 761252"/>
                  <a:gd name="connsiteX1" fmla="*/ 76125 w 4327279"/>
                  <a:gd name="connsiteY1" fmla="*/ 0 h 761252"/>
                  <a:gd name="connsiteX2" fmla="*/ 4251154 w 4327279"/>
                  <a:gd name="connsiteY2" fmla="*/ 0 h 761252"/>
                  <a:gd name="connsiteX3" fmla="*/ 4327279 w 4327279"/>
                  <a:gd name="connsiteY3" fmla="*/ 76125 h 761252"/>
                  <a:gd name="connsiteX4" fmla="*/ 4327279 w 4327279"/>
                  <a:gd name="connsiteY4" fmla="*/ 685127 h 761252"/>
                  <a:gd name="connsiteX5" fmla="*/ 4251154 w 4327279"/>
                  <a:gd name="connsiteY5" fmla="*/ 761252 h 761252"/>
                  <a:gd name="connsiteX6" fmla="*/ 76125 w 4327279"/>
                  <a:gd name="connsiteY6" fmla="*/ 761252 h 761252"/>
                  <a:gd name="connsiteX7" fmla="*/ 0 w 4327279"/>
                  <a:gd name="connsiteY7" fmla="*/ 685127 h 761252"/>
                  <a:gd name="connsiteX8" fmla="*/ 0 w 4327279"/>
                  <a:gd name="connsiteY8" fmla="*/ 76125 h 761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327279" h="761252">
                    <a:moveTo>
                      <a:pt x="0" y="76125"/>
                    </a:moveTo>
                    <a:cubicBezTo>
                      <a:pt x="0" y="34082"/>
                      <a:pt x="34082" y="0"/>
                      <a:pt x="76125" y="0"/>
                    </a:cubicBezTo>
                    <a:lnTo>
                      <a:pt x="4251154" y="0"/>
                    </a:lnTo>
                    <a:cubicBezTo>
                      <a:pt x="4293197" y="0"/>
                      <a:pt x="4327279" y="34082"/>
                      <a:pt x="4327279" y="76125"/>
                    </a:cubicBezTo>
                    <a:lnTo>
                      <a:pt x="4327279" y="685127"/>
                    </a:lnTo>
                    <a:cubicBezTo>
                      <a:pt x="4327279" y="727170"/>
                      <a:pt x="4293197" y="761252"/>
                      <a:pt x="4251154" y="761252"/>
                    </a:cubicBezTo>
                    <a:lnTo>
                      <a:pt x="76125" y="761252"/>
                    </a:lnTo>
                    <a:cubicBezTo>
                      <a:pt x="34082" y="761252"/>
                      <a:pt x="0" y="727170"/>
                      <a:pt x="0" y="685127"/>
                    </a:cubicBezTo>
                    <a:lnTo>
                      <a:pt x="0" y="76125"/>
                    </a:lnTo>
                    <a:close/>
                  </a:path>
                </a:pathLst>
              </a:custGeom>
              <a:noFill/>
              <a:ln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37536" tIns="37536" rIns="37536" bIns="37536" numCol="1" spcCol="1270" anchor="ctr" anchorCtr="0">
                <a:noAutofit/>
              </a:bodyPr>
              <a:lstStyle/>
              <a:p>
                <a:pPr lvl="0" defTabSz="1066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kern="1200" dirty="0" smtClean="0">
                    <a:solidFill>
                      <a:schemeClr val="bg1"/>
                    </a:solidFill>
                  </a:rPr>
                  <a:t>là 3 </a:t>
                </a:r>
                <a:r>
                  <a:rPr lang="en-US" sz="2400" kern="1200" dirty="0">
                    <a:solidFill>
                      <a:schemeClr val="bg1"/>
                    </a:solidFill>
                  </a:rPr>
                  <a:t>: </a:t>
                </a:r>
                <a:r>
                  <a:rPr lang="en-US" sz="2400" kern="1200" dirty="0" smtClean="0">
                    <a:solidFill>
                      <a:schemeClr val="bg1"/>
                    </a:solidFill>
                  </a:rPr>
                  <a:t>(3 </a:t>
                </a:r>
                <a:r>
                  <a:rPr lang="en-US" sz="2400" kern="1200" dirty="0">
                    <a:solidFill>
                      <a:schemeClr val="bg1"/>
                    </a:solidFill>
                  </a:rPr>
                  <a:t>+ </a:t>
                </a:r>
                <a:r>
                  <a:rPr lang="en-US" sz="2400" kern="1200" dirty="0" smtClean="0">
                    <a:solidFill>
                      <a:schemeClr val="bg1"/>
                    </a:solidFill>
                  </a:rPr>
                  <a:t>1) </a:t>
                </a:r>
                <a:r>
                  <a:rPr lang="en-US" sz="2400" kern="1200" dirty="0">
                    <a:solidFill>
                      <a:schemeClr val="bg1"/>
                    </a:solidFill>
                  </a:rPr>
                  <a:t>=</a:t>
                </a:r>
                <a:r>
                  <a:rPr lang="en-US" sz="2400" kern="1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kern="12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kern="120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kern="120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kern="1200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sz="2400" kern="1200" dirty="0" err="1" smtClean="0">
                    <a:solidFill>
                      <a:schemeClr val="bg1"/>
                    </a:solidFill>
                  </a:rPr>
                  <a:t>giá</a:t>
                </a:r>
                <a:r>
                  <a:rPr lang="en-US" sz="2400" kern="1200" dirty="0" smtClean="0">
                    <a:solidFill>
                      <a:schemeClr val="bg1"/>
                    </a:solidFill>
                  </a:rPr>
                  <a:t> ban </a:t>
                </a:r>
                <a:r>
                  <a:rPr lang="en-US" sz="2400" kern="1200" dirty="0" err="1" smtClean="0">
                    <a:solidFill>
                      <a:schemeClr val="bg1"/>
                    </a:solidFill>
                  </a:rPr>
                  <a:t>đầu</a:t>
                </a:r>
                <a:r>
                  <a:rPr lang="en-US" sz="2400" kern="1200" dirty="0" smtClean="0">
                    <a:solidFill>
                      <a:schemeClr val="bg1"/>
                    </a:solidFill>
                  </a:rPr>
                  <a:t>) </a:t>
                </a:r>
                <a:endParaRPr lang="en-US" sz="2400" kern="1200" dirty="0"/>
              </a:p>
            </p:txBody>
          </p:sp>
        </mc:Choice>
        <mc:Fallback xmlns="">
          <p:sp>
            <p:nvSpPr>
              <p:cNvPr id="23" name="Freeform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135" y="3415165"/>
                <a:ext cx="4327279" cy="761252"/>
              </a:xfrm>
              <a:custGeom>
                <a:avLst/>
                <a:gdLst>
                  <a:gd name="connsiteX0" fmla="*/ 0 w 4327279"/>
                  <a:gd name="connsiteY0" fmla="*/ 76125 h 761252"/>
                  <a:gd name="connsiteX1" fmla="*/ 76125 w 4327279"/>
                  <a:gd name="connsiteY1" fmla="*/ 0 h 761252"/>
                  <a:gd name="connsiteX2" fmla="*/ 4251154 w 4327279"/>
                  <a:gd name="connsiteY2" fmla="*/ 0 h 761252"/>
                  <a:gd name="connsiteX3" fmla="*/ 4327279 w 4327279"/>
                  <a:gd name="connsiteY3" fmla="*/ 76125 h 761252"/>
                  <a:gd name="connsiteX4" fmla="*/ 4327279 w 4327279"/>
                  <a:gd name="connsiteY4" fmla="*/ 685127 h 761252"/>
                  <a:gd name="connsiteX5" fmla="*/ 4251154 w 4327279"/>
                  <a:gd name="connsiteY5" fmla="*/ 761252 h 761252"/>
                  <a:gd name="connsiteX6" fmla="*/ 76125 w 4327279"/>
                  <a:gd name="connsiteY6" fmla="*/ 761252 h 761252"/>
                  <a:gd name="connsiteX7" fmla="*/ 0 w 4327279"/>
                  <a:gd name="connsiteY7" fmla="*/ 685127 h 761252"/>
                  <a:gd name="connsiteX8" fmla="*/ 0 w 4327279"/>
                  <a:gd name="connsiteY8" fmla="*/ 76125 h 761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327279" h="761252">
                    <a:moveTo>
                      <a:pt x="0" y="76125"/>
                    </a:moveTo>
                    <a:cubicBezTo>
                      <a:pt x="0" y="34082"/>
                      <a:pt x="34082" y="0"/>
                      <a:pt x="76125" y="0"/>
                    </a:cubicBezTo>
                    <a:lnTo>
                      <a:pt x="4251154" y="0"/>
                    </a:lnTo>
                    <a:cubicBezTo>
                      <a:pt x="4293197" y="0"/>
                      <a:pt x="4327279" y="34082"/>
                      <a:pt x="4327279" y="76125"/>
                    </a:cubicBezTo>
                    <a:lnTo>
                      <a:pt x="4327279" y="685127"/>
                    </a:lnTo>
                    <a:cubicBezTo>
                      <a:pt x="4327279" y="727170"/>
                      <a:pt x="4293197" y="761252"/>
                      <a:pt x="4251154" y="761252"/>
                    </a:cubicBezTo>
                    <a:lnTo>
                      <a:pt x="76125" y="761252"/>
                    </a:lnTo>
                    <a:cubicBezTo>
                      <a:pt x="34082" y="761252"/>
                      <a:pt x="0" y="727170"/>
                      <a:pt x="0" y="685127"/>
                    </a:cubicBezTo>
                    <a:lnTo>
                      <a:pt x="0" y="76125"/>
                    </a:lnTo>
                    <a:close/>
                  </a:path>
                </a:pathLst>
              </a:custGeom>
              <a:blipFill rotWithShape="0">
                <a:blip r:embed="rId5"/>
                <a:stretch>
                  <a:fillRect l="-3380" b="-16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Freeform 24"/>
          <p:cNvSpPr/>
          <p:nvPr/>
        </p:nvSpPr>
        <p:spPr>
          <a:xfrm>
            <a:off x="2551970" y="4094754"/>
            <a:ext cx="1771817" cy="914505"/>
          </a:xfrm>
          <a:custGeom>
            <a:avLst/>
            <a:gdLst>
              <a:gd name="connsiteX0" fmla="*/ 0 w 1771817"/>
              <a:gd name="connsiteY0" fmla="*/ 91451 h 914505"/>
              <a:gd name="connsiteX1" fmla="*/ 91451 w 1771817"/>
              <a:gd name="connsiteY1" fmla="*/ 0 h 914505"/>
              <a:gd name="connsiteX2" fmla="*/ 1680367 w 1771817"/>
              <a:gd name="connsiteY2" fmla="*/ 0 h 914505"/>
              <a:gd name="connsiteX3" fmla="*/ 1771818 w 1771817"/>
              <a:gd name="connsiteY3" fmla="*/ 91451 h 914505"/>
              <a:gd name="connsiteX4" fmla="*/ 1771817 w 1771817"/>
              <a:gd name="connsiteY4" fmla="*/ 823055 h 914505"/>
              <a:gd name="connsiteX5" fmla="*/ 1680366 w 1771817"/>
              <a:gd name="connsiteY5" fmla="*/ 914506 h 914505"/>
              <a:gd name="connsiteX6" fmla="*/ 91451 w 1771817"/>
              <a:gd name="connsiteY6" fmla="*/ 914505 h 914505"/>
              <a:gd name="connsiteX7" fmla="*/ 0 w 1771817"/>
              <a:gd name="connsiteY7" fmla="*/ 823054 h 914505"/>
              <a:gd name="connsiteX8" fmla="*/ 0 w 1771817"/>
              <a:gd name="connsiteY8" fmla="*/ 91451 h 914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71817" h="914505">
                <a:moveTo>
                  <a:pt x="0" y="91451"/>
                </a:moveTo>
                <a:cubicBezTo>
                  <a:pt x="0" y="40944"/>
                  <a:pt x="40944" y="0"/>
                  <a:pt x="91451" y="0"/>
                </a:cubicBezTo>
                <a:lnTo>
                  <a:pt x="1680367" y="0"/>
                </a:lnTo>
                <a:cubicBezTo>
                  <a:pt x="1730874" y="0"/>
                  <a:pt x="1771818" y="40944"/>
                  <a:pt x="1771818" y="91451"/>
                </a:cubicBezTo>
                <a:cubicBezTo>
                  <a:pt x="1771818" y="335319"/>
                  <a:pt x="1771817" y="579187"/>
                  <a:pt x="1771817" y="823055"/>
                </a:cubicBezTo>
                <a:cubicBezTo>
                  <a:pt x="1771817" y="873562"/>
                  <a:pt x="1730873" y="914506"/>
                  <a:pt x="1680366" y="914506"/>
                </a:cubicBezTo>
                <a:lnTo>
                  <a:pt x="91451" y="914505"/>
                </a:lnTo>
                <a:cubicBezTo>
                  <a:pt x="40944" y="914505"/>
                  <a:pt x="0" y="873561"/>
                  <a:pt x="0" y="823054"/>
                </a:cubicBezTo>
                <a:lnTo>
                  <a:pt x="0" y="91451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2025" tIns="42025" rIns="42025" bIns="42025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/>
              <a:t>cửa</a:t>
            </a:r>
            <a:r>
              <a:rPr lang="en-US" sz="2400" kern="1200" dirty="0" smtClean="0"/>
              <a:t> </a:t>
            </a:r>
            <a:r>
              <a:rPr lang="en-US" sz="2400" kern="1200" dirty="0" err="1" smtClean="0"/>
              <a:t>hàng</a:t>
            </a:r>
            <a:r>
              <a:rPr lang="en-US" sz="2400" kern="1200" dirty="0" smtClean="0"/>
              <a:t> C</a:t>
            </a:r>
            <a:endParaRPr lang="en-US" sz="2400" kern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Freeform 26"/>
              <p:cNvSpPr/>
              <p:nvPr/>
            </p:nvSpPr>
            <p:spPr>
              <a:xfrm>
                <a:off x="4083419" y="4140573"/>
                <a:ext cx="4351768" cy="751164"/>
              </a:xfrm>
              <a:custGeom>
                <a:avLst/>
                <a:gdLst>
                  <a:gd name="connsiteX0" fmla="*/ 0 w 4351768"/>
                  <a:gd name="connsiteY0" fmla="*/ 75116 h 751164"/>
                  <a:gd name="connsiteX1" fmla="*/ 75116 w 4351768"/>
                  <a:gd name="connsiteY1" fmla="*/ 0 h 751164"/>
                  <a:gd name="connsiteX2" fmla="*/ 4276652 w 4351768"/>
                  <a:gd name="connsiteY2" fmla="*/ 0 h 751164"/>
                  <a:gd name="connsiteX3" fmla="*/ 4351768 w 4351768"/>
                  <a:gd name="connsiteY3" fmla="*/ 75116 h 751164"/>
                  <a:gd name="connsiteX4" fmla="*/ 4351768 w 4351768"/>
                  <a:gd name="connsiteY4" fmla="*/ 676048 h 751164"/>
                  <a:gd name="connsiteX5" fmla="*/ 4276652 w 4351768"/>
                  <a:gd name="connsiteY5" fmla="*/ 751164 h 751164"/>
                  <a:gd name="connsiteX6" fmla="*/ 75116 w 4351768"/>
                  <a:gd name="connsiteY6" fmla="*/ 751164 h 751164"/>
                  <a:gd name="connsiteX7" fmla="*/ 0 w 4351768"/>
                  <a:gd name="connsiteY7" fmla="*/ 676048 h 751164"/>
                  <a:gd name="connsiteX8" fmla="*/ 0 w 4351768"/>
                  <a:gd name="connsiteY8" fmla="*/ 75116 h 7511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351768" h="751164">
                    <a:moveTo>
                      <a:pt x="0" y="75116"/>
                    </a:moveTo>
                    <a:cubicBezTo>
                      <a:pt x="0" y="33631"/>
                      <a:pt x="33631" y="0"/>
                      <a:pt x="75116" y="0"/>
                    </a:cubicBezTo>
                    <a:lnTo>
                      <a:pt x="4276652" y="0"/>
                    </a:lnTo>
                    <a:cubicBezTo>
                      <a:pt x="4318137" y="0"/>
                      <a:pt x="4351768" y="33631"/>
                      <a:pt x="4351768" y="75116"/>
                    </a:cubicBezTo>
                    <a:lnTo>
                      <a:pt x="4351768" y="676048"/>
                    </a:lnTo>
                    <a:cubicBezTo>
                      <a:pt x="4351768" y="717533"/>
                      <a:pt x="4318137" y="751164"/>
                      <a:pt x="4276652" y="751164"/>
                    </a:cubicBezTo>
                    <a:lnTo>
                      <a:pt x="75116" y="751164"/>
                    </a:lnTo>
                    <a:cubicBezTo>
                      <a:pt x="33631" y="751164"/>
                      <a:pt x="0" y="717533"/>
                      <a:pt x="0" y="676048"/>
                    </a:cubicBezTo>
                    <a:lnTo>
                      <a:pt x="0" y="75116"/>
                    </a:lnTo>
                    <a:close/>
                  </a:path>
                </a:pathLst>
              </a:custGeom>
              <a:noFill/>
              <a:ln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37241" tIns="37241" rIns="37241" bIns="37241" numCol="1" spcCol="1270" anchor="ctr" anchorCtr="0">
                <a:noAutofit/>
              </a:bodyPr>
              <a:lstStyle/>
              <a:p>
                <a:pPr lvl="0" defTabSz="1066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kern="1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kern="1200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400" kern="1200" dirty="0" smtClean="0">
                    <a:solidFill>
                      <a:schemeClr val="bg1"/>
                    </a:solidFill>
                  </a:rPr>
                  <a:t> 7 </a:t>
                </a:r>
                <a:r>
                  <a:rPr lang="en-US" sz="2400" kern="1200" dirty="0">
                    <a:solidFill>
                      <a:schemeClr val="bg1"/>
                    </a:solidFill>
                  </a:rPr>
                  <a:t>: </a:t>
                </a:r>
                <a:r>
                  <a:rPr lang="en-US" sz="2400" kern="1200" dirty="0" smtClean="0">
                    <a:solidFill>
                      <a:schemeClr val="bg1"/>
                    </a:solidFill>
                  </a:rPr>
                  <a:t>(7 </a:t>
                </a:r>
                <a:r>
                  <a:rPr lang="en-US" sz="2400" kern="1200" dirty="0">
                    <a:solidFill>
                      <a:schemeClr val="bg1"/>
                    </a:solidFill>
                  </a:rPr>
                  <a:t>+ </a:t>
                </a:r>
                <a:r>
                  <a:rPr lang="en-US" sz="2400" dirty="0">
                    <a:solidFill>
                      <a:schemeClr val="bg1"/>
                    </a:solidFill>
                  </a:rPr>
                  <a:t>3</a:t>
                </a:r>
                <a:r>
                  <a:rPr lang="en-US" sz="2400" kern="1200" dirty="0" smtClean="0">
                    <a:solidFill>
                      <a:schemeClr val="bg1"/>
                    </a:solidFill>
                  </a:rPr>
                  <a:t>) </a:t>
                </a:r>
                <a:r>
                  <a:rPr lang="en-US" sz="2400" kern="1200" dirty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kern="12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kern="120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kern="120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kern="1200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sz="2400" kern="1200" dirty="0" err="1" smtClean="0">
                    <a:solidFill>
                      <a:schemeClr val="bg1"/>
                    </a:solidFill>
                  </a:rPr>
                  <a:t>giá</a:t>
                </a:r>
                <a:r>
                  <a:rPr lang="en-US" sz="2400" kern="1200" dirty="0" smtClean="0">
                    <a:solidFill>
                      <a:schemeClr val="bg1"/>
                    </a:solidFill>
                  </a:rPr>
                  <a:t> ban </a:t>
                </a:r>
                <a:r>
                  <a:rPr lang="en-US" sz="2400" kern="1200" dirty="0" err="1" smtClean="0">
                    <a:solidFill>
                      <a:schemeClr val="bg1"/>
                    </a:solidFill>
                  </a:rPr>
                  <a:t>đầu</a:t>
                </a:r>
                <a:r>
                  <a:rPr lang="en-US" sz="2400" kern="1200" dirty="0" smtClean="0">
                    <a:solidFill>
                      <a:schemeClr val="bg1"/>
                    </a:solidFill>
                  </a:rPr>
                  <a:t>) </a:t>
                </a:r>
                <a:endParaRPr lang="en-US" sz="2400" kern="1200" dirty="0"/>
              </a:p>
            </p:txBody>
          </p:sp>
        </mc:Choice>
        <mc:Fallback xmlns="">
          <p:sp>
            <p:nvSpPr>
              <p:cNvPr id="27" name="Freeform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419" y="4140573"/>
                <a:ext cx="4351768" cy="751164"/>
              </a:xfrm>
              <a:custGeom>
                <a:avLst/>
                <a:gdLst>
                  <a:gd name="connsiteX0" fmla="*/ 0 w 4351768"/>
                  <a:gd name="connsiteY0" fmla="*/ 75116 h 751164"/>
                  <a:gd name="connsiteX1" fmla="*/ 75116 w 4351768"/>
                  <a:gd name="connsiteY1" fmla="*/ 0 h 751164"/>
                  <a:gd name="connsiteX2" fmla="*/ 4276652 w 4351768"/>
                  <a:gd name="connsiteY2" fmla="*/ 0 h 751164"/>
                  <a:gd name="connsiteX3" fmla="*/ 4351768 w 4351768"/>
                  <a:gd name="connsiteY3" fmla="*/ 75116 h 751164"/>
                  <a:gd name="connsiteX4" fmla="*/ 4351768 w 4351768"/>
                  <a:gd name="connsiteY4" fmla="*/ 676048 h 751164"/>
                  <a:gd name="connsiteX5" fmla="*/ 4276652 w 4351768"/>
                  <a:gd name="connsiteY5" fmla="*/ 751164 h 751164"/>
                  <a:gd name="connsiteX6" fmla="*/ 75116 w 4351768"/>
                  <a:gd name="connsiteY6" fmla="*/ 751164 h 751164"/>
                  <a:gd name="connsiteX7" fmla="*/ 0 w 4351768"/>
                  <a:gd name="connsiteY7" fmla="*/ 676048 h 751164"/>
                  <a:gd name="connsiteX8" fmla="*/ 0 w 4351768"/>
                  <a:gd name="connsiteY8" fmla="*/ 75116 h 7511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351768" h="751164">
                    <a:moveTo>
                      <a:pt x="0" y="75116"/>
                    </a:moveTo>
                    <a:cubicBezTo>
                      <a:pt x="0" y="33631"/>
                      <a:pt x="33631" y="0"/>
                      <a:pt x="75116" y="0"/>
                    </a:cubicBezTo>
                    <a:lnTo>
                      <a:pt x="4276652" y="0"/>
                    </a:lnTo>
                    <a:cubicBezTo>
                      <a:pt x="4318137" y="0"/>
                      <a:pt x="4351768" y="33631"/>
                      <a:pt x="4351768" y="75116"/>
                    </a:cubicBezTo>
                    <a:lnTo>
                      <a:pt x="4351768" y="676048"/>
                    </a:lnTo>
                    <a:cubicBezTo>
                      <a:pt x="4351768" y="717533"/>
                      <a:pt x="4318137" y="751164"/>
                      <a:pt x="4276652" y="751164"/>
                    </a:cubicBezTo>
                    <a:lnTo>
                      <a:pt x="75116" y="751164"/>
                    </a:lnTo>
                    <a:cubicBezTo>
                      <a:pt x="33631" y="751164"/>
                      <a:pt x="0" y="717533"/>
                      <a:pt x="0" y="676048"/>
                    </a:cubicBezTo>
                    <a:lnTo>
                      <a:pt x="0" y="75116"/>
                    </a:lnTo>
                    <a:close/>
                  </a:path>
                </a:pathLst>
              </a:custGeom>
              <a:blipFill rotWithShape="0">
                <a:blip r:embed="rId6"/>
                <a:stretch>
                  <a:fillRect l="-1961" b="-24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/>
          <p:cNvCxnSpPr/>
          <p:nvPr/>
        </p:nvCxnSpPr>
        <p:spPr>
          <a:xfrm flipV="1">
            <a:off x="2160769" y="3334407"/>
            <a:ext cx="485034" cy="48503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160769" y="3819442"/>
            <a:ext cx="485034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60769" y="3819442"/>
            <a:ext cx="485034" cy="68000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553969" y="6420081"/>
            <a:ext cx="10936931" cy="387350"/>
          </a:xfrm>
          <a:prstGeom prst="rect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53969" y="6413379"/>
            <a:ext cx="1841748" cy="387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2399662" y="6413379"/>
            <a:ext cx="1877878" cy="387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285364" y="6413379"/>
            <a:ext cx="1877878" cy="387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159895" y="6413379"/>
            <a:ext cx="1841748" cy="387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8009616" y="6401911"/>
            <a:ext cx="1877878" cy="387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9887773" y="6413379"/>
            <a:ext cx="1603127" cy="38049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4407914" y="2550579"/>
            <a:ext cx="2432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endParaRPr lang="x-none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735200" y="4836761"/>
                <a:ext cx="4199674" cy="702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</a:rPr>
                  <a:t> So </a:t>
                </a:r>
                <a:r>
                  <a:rPr lang="en-US" sz="2400" dirty="0" err="1" smtClean="0">
                    <a:solidFill>
                      <a:schemeClr val="bg1"/>
                    </a:solidFill>
                  </a:rPr>
                  <a:t>sánh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</a:rPr>
                  <a:t>ba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>
                    <a:solidFill>
                      <a:srgbClr val="FFFF00"/>
                    </a:solidFill>
                  </a:rPr>
                  <a:t>8</a:t>
                </a:r>
                <a:r>
                  <a:rPr lang="en-US" sz="2400" dirty="0" smtClean="0">
                    <a:solidFill>
                      <a:srgbClr val="FFFF00"/>
                    </a:solidFill>
                  </a:rPr>
                  <a:t>0%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200" y="4836761"/>
                <a:ext cx="4199674" cy="702308"/>
              </a:xfrm>
              <a:prstGeom prst="rect">
                <a:avLst/>
              </a:prstGeom>
              <a:blipFill rotWithShape="0">
                <a:blip r:embed="rId7"/>
                <a:stretch>
                  <a:fillRect l="-726"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Freeform 51"/>
          <p:cNvSpPr/>
          <p:nvPr/>
        </p:nvSpPr>
        <p:spPr>
          <a:xfrm>
            <a:off x="8167795" y="3555475"/>
            <a:ext cx="2522572" cy="599356"/>
          </a:xfrm>
          <a:custGeom>
            <a:avLst/>
            <a:gdLst>
              <a:gd name="connsiteX0" fmla="*/ 0 w 2348603"/>
              <a:gd name="connsiteY0" fmla="*/ 59936 h 599356"/>
              <a:gd name="connsiteX1" fmla="*/ 59936 w 2348603"/>
              <a:gd name="connsiteY1" fmla="*/ 0 h 599356"/>
              <a:gd name="connsiteX2" fmla="*/ 2288667 w 2348603"/>
              <a:gd name="connsiteY2" fmla="*/ 0 h 599356"/>
              <a:gd name="connsiteX3" fmla="*/ 2348603 w 2348603"/>
              <a:gd name="connsiteY3" fmla="*/ 59936 h 599356"/>
              <a:gd name="connsiteX4" fmla="*/ 2348603 w 2348603"/>
              <a:gd name="connsiteY4" fmla="*/ 539420 h 599356"/>
              <a:gd name="connsiteX5" fmla="*/ 2288667 w 2348603"/>
              <a:gd name="connsiteY5" fmla="*/ 599356 h 599356"/>
              <a:gd name="connsiteX6" fmla="*/ 59936 w 2348603"/>
              <a:gd name="connsiteY6" fmla="*/ 599356 h 599356"/>
              <a:gd name="connsiteX7" fmla="*/ 0 w 2348603"/>
              <a:gd name="connsiteY7" fmla="*/ 539420 h 599356"/>
              <a:gd name="connsiteX8" fmla="*/ 0 w 2348603"/>
              <a:gd name="connsiteY8" fmla="*/ 59936 h 599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48603" h="599356">
                <a:moveTo>
                  <a:pt x="0" y="59936"/>
                </a:moveTo>
                <a:cubicBezTo>
                  <a:pt x="0" y="26834"/>
                  <a:pt x="26834" y="0"/>
                  <a:pt x="59936" y="0"/>
                </a:cubicBezTo>
                <a:lnTo>
                  <a:pt x="2288667" y="0"/>
                </a:lnTo>
                <a:cubicBezTo>
                  <a:pt x="2321769" y="0"/>
                  <a:pt x="2348603" y="26834"/>
                  <a:pt x="2348603" y="59936"/>
                </a:cubicBezTo>
                <a:lnTo>
                  <a:pt x="2348603" y="539420"/>
                </a:lnTo>
                <a:cubicBezTo>
                  <a:pt x="2348603" y="572522"/>
                  <a:pt x="2321769" y="599356"/>
                  <a:pt x="2288667" y="599356"/>
                </a:cubicBezTo>
                <a:lnTo>
                  <a:pt x="59936" y="599356"/>
                </a:lnTo>
                <a:cubicBezTo>
                  <a:pt x="26834" y="599356"/>
                  <a:pt x="0" y="572522"/>
                  <a:pt x="0" y="539420"/>
                </a:cubicBezTo>
                <a:lnTo>
                  <a:pt x="0" y="59936"/>
                </a:lnTo>
                <a:close/>
              </a:path>
            </a:pathLst>
          </a:custGeom>
          <a:noFill/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3">
              <a:hueOff val="0"/>
              <a:satOff val="0"/>
              <a:lumOff val="0"/>
              <a:alphaOff val="0"/>
            </a:schemeClr>
          </a:fillRef>
          <a:effectRef idx="3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2795" tIns="32795" rIns="32795" bIns="32795" numCol="1" spcCol="1270" anchor="ctr" anchorCtr="0">
            <a:noAutofit/>
          </a:bodyPr>
          <a:lstStyle/>
          <a:p>
            <a:pPr lvl="0" algn="l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>
                <a:solidFill>
                  <a:srgbClr val="FFFF00"/>
                </a:solidFill>
              </a:rPr>
              <a:t>= 75% </a:t>
            </a:r>
            <a:r>
              <a:rPr lang="en-US" sz="2400" kern="1200" dirty="0" smtClean="0">
                <a:solidFill>
                  <a:schemeClr val="bg1"/>
                </a:solidFill>
              </a:rPr>
              <a:t>(</a:t>
            </a:r>
            <a:r>
              <a:rPr lang="en-US" sz="2400" kern="1200" dirty="0" err="1" smtClean="0">
                <a:solidFill>
                  <a:schemeClr val="bg1"/>
                </a:solidFill>
              </a:rPr>
              <a:t>giá</a:t>
            </a:r>
            <a:r>
              <a:rPr lang="en-US" sz="2400" kern="1200" dirty="0" smtClean="0">
                <a:solidFill>
                  <a:schemeClr val="bg1"/>
                </a:solidFill>
              </a:rPr>
              <a:t> ban </a:t>
            </a:r>
            <a:r>
              <a:rPr lang="en-US" sz="2400" kern="1200" dirty="0" err="1" smtClean="0">
                <a:solidFill>
                  <a:schemeClr val="bg1"/>
                </a:solidFill>
              </a:rPr>
              <a:t>đầu</a:t>
            </a:r>
            <a:r>
              <a:rPr lang="en-US" sz="2400" kern="1200" dirty="0" smtClean="0">
                <a:solidFill>
                  <a:schemeClr val="bg1"/>
                </a:solidFill>
              </a:rPr>
              <a:t>) </a:t>
            </a:r>
            <a:endParaRPr lang="en-US" sz="2400" kern="1200" dirty="0">
              <a:solidFill>
                <a:schemeClr val="bg1"/>
              </a:solidFill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8167795" y="4274558"/>
            <a:ext cx="3251534" cy="599356"/>
          </a:xfrm>
          <a:custGeom>
            <a:avLst/>
            <a:gdLst>
              <a:gd name="connsiteX0" fmla="*/ 0 w 3251534"/>
              <a:gd name="connsiteY0" fmla="*/ 59936 h 599356"/>
              <a:gd name="connsiteX1" fmla="*/ 59936 w 3251534"/>
              <a:gd name="connsiteY1" fmla="*/ 0 h 599356"/>
              <a:gd name="connsiteX2" fmla="*/ 3191598 w 3251534"/>
              <a:gd name="connsiteY2" fmla="*/ 0 h 599356"/>
              <a:gd name="connsiteX3" fmla="*/ 3251534 w 3251534"/>
              <a:gd name="connsiteY3" fmla="*/ 59936 h 599356"/>
              <a:gd name="connsiteX4" fmla="*/ 3251534 w 3251534"/>
              <a:gd name="connsiteY4" fmla="*/ 539420 h 599356"/>
              <a:gd name="connsiteX5" fmla="*/ 3191598 w 3251534"/>
              <a:gd name="connsiteY5" fmla="*/ 599356 h 599356"/>
              <a:gd name="connsiteX6" fmla="*/ 59936 w 3251534"/>
              <a:gd name="connsiteY6" fmla="*/ 599356 h 599356"/>
              <a:gd name="connsiteX7" fmla="*/ 0 w 3251534"/>
              <a:gd name="connsiteY7" fmla="*/ 539420 h 599356"/>
              <a:gd name="connsiteX8" fmla="*/ 0 w 3251534"/>
              <a:gd name="connsiteY8" fmla="*/ 59936 h 599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251534" h="599356">
                <a:moveTo>
                  <a:pt x="0" y="59936"/>
                </a:moveTo>
                <a:cubicBezTo>
                  <a:pt x="0" y="26834"/>
                  <a:pt x="26834" y="0"/>
                  <a:pt x="59936" y="0"/>
                </a:cubicBezTo>
                <a:lnTo>
                  <a:pt x="3191598" y="0"/>
                </a:lnTo>
                <a:cubicBezTo>
                  <a:pt x="3224700" y="0"/>
                  <a:pt x="3251534" y="26834"/>
                  <a:pt x="3251534" y="59936"/>
                </a:cubicBezTo>
                <a:lnTo>
                  <a:pt x="3251534" y="539420"/>
                </a:lnTo>
                <a:cubicBezTo>
                  <a:pt x="3251534" y="572522"/>
                  <a:pt x="3224700" y="599356"/>
                  <a:pt x="3191598" y="599356"/>
                </a:cubicBezTo>
                <a:lnTo>
                  <a:pt x="59936" y="599356"/>
                </a:lnTo>
                <a:cubicBezTo>
                  <a:pt x="26834" y="599356"/>
                  <a:pt x="0" y="572522"/>
                  <a:pt x="0" y="539420"/>
                </a:cubicBezTo>
                <a:lnTo>
                  <a:pt x="0" y="59936"/>
                </a:lnTo>
                <a:close/>
              </a:path>
            </a:pathLst>
          </a:custGeom>
          <a:noFill/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3">
              <a:hueOff val="0"/>
              <a:satOff val="0"/>
              <a:lumOff val="0"/>
              <a:alphaOff val="0"/>
            </a:schemeClr>
          </a:fillRef>
          <a:effectRef idx="3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2795" tIns="32795" rIns="32795" bIns="32795" numCol="1" spcCol="1270" anchor="ctr" anchorCtr="0">
            <a:noAutofit/>
          </a:bodyPr>
          <a:lstStyle/>
          <a:p>
            <a:pPr lvl="0" algn="l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smtClean="0">
                <a:solidFill>
                  <a:srgbClr val="FFFF00"/>
                </a:solidFill>
                <a:sym typeface="Symbol"/>
              </a:rPr>
              <a:t>= </a:t>
            </a:r>
            <a:r>
              <a:rPr lang="en-US" sz="2400" kern="1200" dirty="0" smtClean="0">
                <a:solidFill>
                  <a:srgbClr val="FFFF00"/>
                </a:solidFill>
              </a:rPr>
              <a:t>70% </a:t>
            </a:r>
            <a:r>
              <a:rPr lang="en-US" sz="2400" kern="1200" dirty="0" smtClean="0">
                <a:solidFill>
                  <a:schemeClr val="bg1"/>
                </a:solidFill>
              </a:rPr>
              <a:t>(</a:t>
            </a:r>
            <a:r>
              <a:rPr lang="en-US" sz="2400" kern="1200" dirty="0" err="1" smtClean="0">
                <a:solidFill>
                  <a:schemeClr val="bg1"/>
                </a:solidFill>
              </a:rPr>
              <a:t>giá</a:t>
            </a:r>
            <a:r>
              <a:rPr lang="en-US" sz="2400" kern="1200" dirty="0" smtClean="0">
                <a:solidFill>
                  <a:schemeClr val="bg1"/>
                </a:solidFill>
              </a:rPr>
              <a:t> ban </a:t>
            </a:r>
            <a:r>
              <a:rPr lang="en-US" sz="2400" kern="1200" dirty="0" err="1" smtClean="0">
                <a:solidFill>
                  <a:schemeClr val="bg1"/>
                </a:solidFill>
              </a:rPr>
              <a:t>đầu</a:t>
            </a:r>
            <a:r>
              <a:rPr lang="en-US" sz="2400" kern="1200" dirty="0" smtClean="0">
                <a:solidFill>
                  <a:schemeClr val="bg1"/>
                </a:solidFill>
              </a:rPr>
              <a:t>)</a:t>
            </a:r>
            <a:endParaRPr lang="en-US" sz="2400" kern="1200" dirty="0">
              <a:solidFill>
                <a:schemeClr val="bg1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840071" y="4978402"/>
            <a:ext cx="2907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a </a:t>
            </a:r>
            <a:r>
              <a:rPr lang="en-US" sz="2400" dirty="0" err="1" smtClean="0">
                <a:solidFill>
                  <a:schemeClr val="bg1"/>
                </a:solidFill>
              </a:rPr>
              <a:t>thấy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70%  </a:t>
            </a:r>
            <a:r>
              <a:rPr lang="en-US" sz="2400" dirty="0" err="1" smtClean="0">
                <a:solidFill>
                  <a:srgbClr val="FFFF00"/>
                </a:solidFill>
              </a:rPr>
              <a:t>nhỏ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nhất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53970" y="5695421"/>
            <a:ext cx="7892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Vậy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sau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kh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giảm</a:t>
            </a:r>
            <a:r>
              <a:rPr lang="en-US" sz="2400" dirty="0" smtClean="0">
                <a:solidFill>
                  <a:srgbClr val="FFFF00"/>
                </a:solidFill>
              </a:rPr>
              <a:t>, </a:t>
            </a:r>
            <a:r>
              <a:rPr lang="en-US" sz="2400" dirty="0" err="1" smtClean="0">
                <a:solidFill>
                  <a:srgbClr val="FFFF00"/>
                </a:solidFill>
              </a:rPr>
              <a:t>giá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một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hiếc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bút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ủa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ửa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hàng</a:t>
            </a:r>
            <a:r>
              <a:rPr lang="en-US" sz="2400" dirty="0" smtClean="0">
                <a:solidFill>
                  <a:srgbClr val="FFFF00"/>
                </a:solidFill>
              </a:rPr>
              <a:t> C </a:t>
            </a:r>
            <a:r>
              <a:rPr lang="en-US" sz="2400" dirty="0" err="1" smtClean="0">
                <a:solidFill>
                  <a:srgbClr val="FFFF00"/>
                </a:solidFill>
              </a:rPr>
              <a:t>là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rẻ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nhất</a:t>
            </a:r>
            <a:r>
              <a:rPr lang="en-US" sz="2400" dirty="0" smtClean="0">
                <a:solidFill>
                  <a:srgbClr val="FFFF00"/>
                </a:solidFill>
              </a:rPr>
              <a:t>.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57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05344" y="7201795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95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0"/>
                            </p:stCondLst>
                            <p:childTnLst>
                              <p:par>
                                <p:cTn id="7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1428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67424">
                <p:cTn id="1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</p:childTnLst>
        </p:cTn>
      </p:par>
    </p:tnLst>
    <p:bldLst>
      <p:bldP spid="2" grpId="0" build="p"/>
      <p:bldP spid="2" grpId="1" build="allAtOnce"/>
      <p:bldP spid="11" grpId="0" animBg="1"/>
      <p:bldP spid="12" grpId="0" animBg="1"/>
      <p:bldP spid="15" grpId="0"/>
      <p:bldP spid="17" grpId="0"/>
      <p:bldP spid="19" grpId="0"/>
      <p:bldP spid="21" grpId="0"/>
      <p:bldP spid="23" grpId="0"/>
      <p:bldP spid="25" grpId="0"/>
      <p:bldP spid="27" grpId="0"/>
      <p:bldP spid="35" grpId="0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5" grpId="0"/>
      <p:bldP spid="48" grpId="0"/>
      <p:bldP spid="52" grpId="0"/>
      <p:bldP spid="54" grpId="0"/>
      <p:bldP spid="55" grpId="0"/>
      <p:bldP spid="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4686" y="693389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021" y="3817114"/>
            <a:ext cx="11856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vi-VN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 </a:t>
            </a: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ĐỒNG MẪU SỐ VÀ </a:t>
            </a:r>
            <a:r>
              <a:rPr lang="en-SG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 PHÂN SỐ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7319" y="1504330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07007" y="4861817"/>
            <a:ext cx="6446829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ên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u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ơng</a:t>
            </a:r>
            <a:endParaRPr lang="vi-VN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ường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g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õ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ận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ình</a:t>
            </a:r>
            <a:endParaRPr lang="vi-VN" sz="2600" b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79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1498450" y="2015728"/>
                <a:ext cx="7690927" cy="7060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chemeClr val="bg1"/>
                    </a:solidFill>
                    <a:latin typeface="Cambria Math"/>
                    <a:cs typeface="Arial" panose="020B0604020202020204" pitchFamily="34" charset="0"/>
                  </a:rPr>
                  <a:t>− 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10</m:t>
                        </m:r>
                      </m:den>
                    </m:f>
                    <m:r>
                      <a:rPr lang="en-US" sz="24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Ư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 </m:t>
                    </m:r>
                    <m:f>
                      <m:fPr>
                        <m:ctrlP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  <m:r>
                      <a:rPr lang="en-US" sz="24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𝐂</m:t>
                    </m:r>
                    <m:r>
                      <a:rPr lang="en-US" sz="2400" b="1" i="0" dirty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1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1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1</m:t>
                        </m:r>
                      </m:den>
                    </m:f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𝐀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  </m:t>
                    </m:r>
                    <m:f>
                      <m:fPr>
                        <m:ctrlP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𝐈</m:t>
                    </m:r>
                    <m:r>
                      <a:rPr lang="en-US" sz="2400" b="1" i="0" dirty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1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  </a:t>
                </a:r>
                <a:endParaRPr lang="x-none" sz="2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450" y="2015728"/>
                <a:ext cx="7690927" cy="706091"/>
              </a:xfrm>
              <a:prstGeom prst="rect">
                <a:avLst/>
              </a:prstGeom>
              <a:blipFill rotWithShape="0">
                <a:blip r:embed="rId6"/>
                <a:stretch>
                  <a:fillRect b="-69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1363EF-ED51-4D4F-AFAE-6318965B8D56}"/>
              </a:ext>
            </a:extLst>
          </p:cNvPr>
          <p:cNvSpPr txBox="1"/>
          <p:nvPr/>
        </p:nvSpPr>
        <p:spPr>
          <a:xfrm>
            <a:off x="347052" y="472940"/>
            <a:ext cx="95404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4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ài </a:t>
            </a:r>
            <a:r>
              <a:rPr lang="en-US" sz="24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x-none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ắp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xếp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hân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o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thứ</a:t>
            </a:r>
            <a:r>
              <a:rPr lang="en-US" sz="24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tự</a:t>
            </a:r>
            <a:r>
              <a:rPr lang="en-US" sz="24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từ</a:t>
            </a:r>
            <a:r>
              <a:rPr lang="en-US" sz="24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nhỏ</a:t>
            </a:r>
            <a:r>
              <a:rPr lang="en-US" sz="24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đến</a:t>
            </a:r>
            <a:r>
              <a:rPr lang="en-US" sz="24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lớn</a:t>
            </a:r>
            <a:r>
              <a:rPr lang="en-US" sz="24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ra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í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quyết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giúp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học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nh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ạt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quả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ốt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học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rằng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24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ỗi</a:t>
            </a:r>
            <a:r>
              <a:rPr lang="en-US" sz="24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phân</a:t>
            </a:r>
            <a:r>
              <a:rPr lang="en-US" sz="24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ứng</a:t>
            </a:r>
            <a:r>
              <a:rPr lang="en-US" sz="24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với</a:t>
            </a:r>
            <a:r>
              <a:rPr lang="en-US" sz="24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hữ</a:t>
            </a:r>
            <a:r>
              <a:rPr lang="en-US" sz="24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ái</a:t>
            </a:r>
            <a:r>
              <a:rPr lang="en-US" sz="24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trong</a:t>
            </a:r>
            <a:r>
              <a:rPr lang="en-US" sz="24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bí</a:t>
            </a:r>
            <a:r>
              <a:rPr lang="en-US" sz="24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quyết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ó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: </a:t>
            </a:r>
            <a:endParaRPr lang="x-none" sz="24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413493" y="1978290"/>
                <a:ext cx="425116" cy="698396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493" y="1978290"/>
                <a:ext cx="425116" cy="6983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454597" y="1978290"/>
                <a:ext cx="776175" cy="706091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10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597" y="1978290"/>
                <a:ext cx="776175" cy="70609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3881064" y="1978290"/>
                <a:ext cx="596638" cy="706091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064" y="1978290"/>
                <a:ext cx="596638" cy="70609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5101832" y="1936775"/>
                <a:ext cx="776175" cy="797462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832" y="1936775"/>
                <a:ext cx="776175" cy="79746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6508529" y="1946375"/>
                <a:ext cx="425116" cy="801373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8529" y="1946375"/>
                <a:ext cx="425116" cy="80137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7545611" y="1946375"/>
                <a:ext cx="604653" cy="801245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611" y="1946375"/>
                <a:ext cx="604653" cy="80124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70"/>
          <p:cNvSpPr/>
          <p:nvPr/>
        </p:nvSpPr>
        <p:spPr>
          <a:xfrm>
            <a:off x="553969" y="6420081"/>
            <a:ext cx="10936931" cy="387350"/>
          </a:xfrm>
          <a:prstGeom prst="rect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553969" y="6413379"/>
            <a:ext cx="1841748" cy="387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2399662" y="6413379"/>
            <a:ext cx="1877878" cy="387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4285364" y="6413379"/>
            <a:ext cx="1877878" cy="387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6159895" y="6413379"/>
            <a:ext cx="1841748" cy="387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8009616" y="6401911"/>
            <a:ext cx="1877878" cy="387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9887773" y="6413379"/>
            <a:ext cx="1603127" cy="38049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5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05344" y="7201795"/>
            <a:ext cx="406400" cy="406400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4352763" y="3107984"/>
            <a:ext cx="2432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708052" y="3450443"/>
            <a:ext cx="9846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: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240.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729085" y="4008902"/>
            <a:ext cx="16476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0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0"/>
                            </p:stCondLst>
                            <p:childTnLst>
                              <p:par>
                                <p:cTn id="4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1428" fill="hold"/>
                                        <p:tgtEl>
                                          <p:spTgt spid="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67424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5"/>
                </p:tgtEl>
              </p:cMediaNode>
            </p:audio>
          </p:childTnLst>
        </p:cTn>
      </p:par>
    </p:tnLst>
    <p:bldLst>
      <p:bldP spid="3" grpId="0"/>
      <p:bldP spid="26" grpId="0" animBg="1"/>
      <p:bldP spid="27" grpId="0" animBg="1"/>
      <p:bldP spid="66" grpId="0" animBg="1"/>
      <p:bldP spid="67" grpId="0" animBg="1"/>
      <p:bldP spid="68" grpId="0" animBg="1"/>
      <p:bldP spid="69" grpId="0" animBg="1"/>
      <p:bldP spid="71" grpId="0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94" grpId="0" animBg="1"/>
      <p:bldP spid="94" grpId="1" animBg="1"/>
      <p:bldP spid="96" grpId="0"/>
      <p:bldP spid="97" grpId="0"/>
      <p:bldP spid="9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1676475" y="431345"/>
                <a:ext cx="7690927" cy="7060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chemeClr val="bg1"/>
                    </a:solidFill>
                    <a:latin typeface="Cambria Math"/>
                    <a:cs typeface="Arial" panose="020B0604020202020204" pitchFamily="34" charset="0"/>
                  </a:rPr>
                  <a:t>− 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10</m:t>
                        </m:r>
                      </m:den>
                    </m:f>
                    <m:r>
                      <a:rPr lang="en-US" sz="24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Ư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 </m:t>
                    </m:r>
                    <m:f>
                      <m:fPr>
                        <m:ctrlP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  <m:r>
                      <a:rPr lang="en-US" sz="24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𝐂</m:t>
                    </m:r>
                    <m:r>
                      <a:rPr lang="en-US" sz="2400" b="1" i="0" dirty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1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1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1</m:t>
                        </m:r>
                      </m:den>
                    </m:f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𝐀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  </m:t>
                    </m:r>
                    <m:f>
                      <m:fPr>
                        <m:ctrlP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𝐈</m:t>
                    </m:r>
                    <m:r>
                      <a:rPr lang="en-US" sz="2400" b="1" i="0" dirty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1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  </a:t>
                </a:r>
                <a:endParaRPr lang="x-none" sz="2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75" y="431345"/>
                <a:ext cx="7690927" cy="706091"/>
              </a:xfrm>
              <a:prstGeom prst="rect">
                <a:avLst/>
              </a:prstGeom>
              <a:blipFill rotWithShape="0">
                <a:blip r:embed="rId3"/>
                <a:stretch>
                  <a:fillRect b="-603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91518" y="439040"/>
                <a:ext cx="425116" cy="698396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1518" y="439040"/>
                <a:ext cx="425116" cy="6983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32622" y="431345"/>
                <a:ext cx="776175" cy="706091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10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622" y="431345"/>
                <a:ext cx="776175" cy="70609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59089" y="431345"/>
                <a:ext cx="596638" cy="706091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089" y="431345"/>
                <a:ext cx="596638" cy="70609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279857" y="339974"/>
                <a:ext cx="776175" cy="797462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857" y="339974"/>
                <a:ext cx="776175" cy="7974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686554" y="336063"/>
                <a:ext cx="425116" cy="801373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554" y="336063"/>
                <a:ext cx="425116" cy="80137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723636" y="336191"/>
                <a:ext cx="604653" cy="801245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636" y="336191"/>
                <a:ext cx="604653" cy="80124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289610" y="339974"/>
            <a:ext cx="16476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662278" y="1228807"/>
            <a:ext cx="1844990" cy="413876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980453" y="1245110"/>
            <a:ext cx="2909282" cy="397573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1236276" y="1758332"/>
                <a:ext cx="1560716" cy="75725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0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</m:t>
                        </m:r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276" y="1758332"/>
                <a:ext cx="1560716" cy="757259"/>
              </a:xfrm>
              <a:prstGeom prst="rect">
                <a:avLst/>
              </a:prstGeom>
              <a:blipFill rotWithShape="0">
                <a:blip r:embed="rId10"/>
                <a:stretch>
                  <a:fillRect b="-56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6754221" y="1723569"/>
                <a:ext cx="2504693" cy="75725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  <m:r>
                      <a:rPr lang="en-US" sz="2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221" y="1723569"/>
                <a:ext cx="2504693" cy="757259"/>
              </a:xfrm>
              <a:prstGeom prst="rect">
                <a:avLst/>
              </a:prstGeom>
              <a:blipFill rotWithShape="0">
                <a:blip r:embed="rId11"/>
                <a:stretch>
                  <a:fillRect b="-5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ounded Rectangle 24"/>
          <p:cNvSpPr/>
          <p:nvPr/>
        </p:nvSpPr>
        <p:spPr>
          <a:xfrm>
            <a:off x="967293" y="1286551"/>
            <a:ext cx="1718562" cy="28376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7889735" y="1272771"/>
            <a:ext cx="2144389" cy="36647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1479236" y="2529698"/>
            <a:ext cx="150668" cy="79316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397588" y="2521889"/>
            <a:ext cx="397633" cy="768675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967293" y="3290564"/>
                <a:ext cx="2200960" cy="7574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30</m:t>
                        </m:r>
                      </m:den>
                    </m:f>
                  </m:oMath>
                </a14:m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293" y="3290564"/>
                <a:ext cx="2200960" cy="75745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879072" y="3299337"/>
            <a:ext cx="462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gt;</a:t>
            </a:r>
            <a:endParaRPr lang="en-US" sz="4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1141590" y="5112692"/>
                <a:ext cx="1778319" cy="75732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590" y="5112692"/>
                <a:ext cx="1778319" cy="757323"/>
              </a:xfrm>
              <a:prstGeom prst="rect">
                <a:avLst/>
              </a:prstGeom>
              <a:blipFill rotWithShape="0">
                <a:blip r:embed="rId13"/>
                <a:stretch>
                  <a:fillRect b="-5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 flipH="1">
            <a:off x="5807819" y="2570731"/>
            <a:ext cx="1844990" cy="413876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664999" y="2562464"/>
            <a:ext cx="2439106" cy="45082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ounded Rectangle 37"/>
          <p:cNvSpPr/>
          <p:nvPr/>
        </p:nvSpPr>
        <p:spPr>
          <a:xfrm>
            <a:off x="5170811" y="2137228"/>
            <a:ext cx="1589123" cy="6872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9267618" y="2148686"/>
            <a:ext cx="1652361" cy="68720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5661868" y="3053132"/>
                <a:ext cx="1018610" cy="75725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1868" y="3053132"/>
                <a:ext cx="1018610" cy="757259"/>
              </a:xfrm>
              <a:prstGeom prst="rect">
                <a:avLst/>
              </a:prstGeom>
              <a:blipFill rotWithShape="0">
                <a:blip r:embed="rId14"/>
                <a:stretch>
                  <a:fillRect b="-5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9267450" y="3043945"/>
                <a:ext cx="1362512" cy="75725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7450" y="3043945"/>
                <a:ext cx="1362512" cy="757259"/>
              </a:xfrm>
              <a:prstGeom prst="rect">
                <a:avLst/>
              </a:prstGeom>
              <a:blipFill rotWithShape="0">
                <a:blip r:embed="rId15"/>
                <a:stretch>
                  <a:fillRect b="-56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Arrow Connector 48"/>
          <p:cNvCxnSpPr/>
          <p:nvPr/>
        </p:nvCxnSpPr>
        <p:spPr>
          <a:xfrm>
            <a:off x="6688037" y="3479576"/>
            <a:ext cx="475074" cy="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211663" y="3053132"/>
                <a:ext cx="441146" cy="706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1663" y="3053132"/>
                <a:ext cx="441146" cy="706219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Elbow Connector 55"/>
          <p:cNvCxnSpPr/>
          <p:nvPr/>
        </p:nvCxnSpPr>
        <p:spPr>
          <a:xfrm rot="5400000">
            <a:off x="5423503" y="3858580"/>
            <a:ext cx="774636" cy="690955"/>
          </a:xfrm>
          <a:prstGeom prst="bentConnector3">
            <a:avLst>
              <a:gd name="adj1" fmla="val 50000"/>
            </a:avLst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4752298" y="4381664"/>
                <a:ext cx="559038" cy="702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298" y="4381664"/>
                <a:ext cx="559038" cy="70230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615148" y="4399050"/>
                <a:ext cx="732499" cy="698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148" y="4399050"/>
                <a:ext cx="732499" cy="69852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5232044" y="4467294"/>
            <a:ext cx="46239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3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3" name="Elbow Connector 62"/>
          <p:cNvCxnSpPr/>
          <p:nvPr/>
        </p:nvCxnSpPr>
        <p:spPr>
          <a:xfrm rot="16200000" flipH="1">
            <a:off x="6155761" y="3860039"/>
            <a:ext cx="764540" cy="677943"/>
          </a:xfrm>
          <a:prstGeom prst="bentConnector3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7052146" y="4395266"/>
                <a:ext cx="508473" cy="706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146" y="4395266"/>
                <a:ext cx="508473" cy="70609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6474702" y="4421043"/>
                <a:ext cx="559038" cy="702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702" y="4421043"/>
                <a:ext cx="559038" cy="702308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6727829" y="4465850"/>
            <a:ext cx="46239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3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5627883" y="5112692"/>
                <a:ext cx="1249120" cy="74911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883" y="5112692"/>
                <a:ext cx="1249120" cy="749116"/>
              </a:xfrm>
              <a:prstGeom prst="rect">
                <a:avLst/>
              </a:prstGeom>
              <a:blipFill rotWithShape="0">
                <a:blip r:embed="rId21"/>
                <a:stretch>
                  <a:fillRect b="-56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74"/>
          <p:cNvCxnSpPr/>
          <p:nvPr/>
        </p:nvCxnSpPr>
        <p:spPr>
          <a:xfrm flipH="1">
            <a:off x="9466585" y="3816740"/>
            <a:ext cx="129726" cy="518517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9171825" y="4310931"/>
                <a:ext cx="559038" cy="702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1825" y="4310931"/>
                <a:ext cx="559038" cy="702308"/>
              </a:xfrm>
              <a:prstGeom prst="rect">
                <a:avLst/>
              </a:prstGeom>
              <a:blipFill rotWithShape="0">
                <a:blip r:embed="rId22"/>
                <a:stretch>
                  <a:fillRect l="-17582" b="-6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Arrow Connector 76"/>
          <p:cNvCxnSpPr/>
          <p:nvPr/>
        </p:nvCxnSpPr>
        <p:spPr>
          <a:xfrm>
            <a:off x="10321705" y="3865152"/>
            <a:ext cx="112865" cy="44452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10034124" y="4309680"/>
                <a:ext cx="871875" cy="701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11</m:t>
                        </m:r>
                      </m:den>
                    </m:f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4124" y="4309680"/>
                <a:ext cx="871875" cy="701410"/>
              </a:xfrm>
              <a:prstGeom prst="rect">
                <a:avLst/>
              </a:prstGeom>
              <a:blipFill rotWithShape="0">
                <a:blip r:embed="rId23"/>
                <a:stretch>
                  <a:fillRect l="-10490" b="-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9671629" y="4379696"/>
            <a:ext cx="347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gt;</a:t>
            </a:r>
            <a:endParaRPr lang="en-US" sz="4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9367402" y="5069910"/>
                <a:ext cx="1498772" cy="75725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7402" y="5069910"/>
                <a:ext cx="1498772" cy="757259"/>
              </a:xfrm>
              <a:prstGeom prst="rect">
                <a:avLst/>
              </a:prstGeom>
              <a:blipFill rotWithShape="0">
                <a:blip r:embed="rId24"/>
                <a:stretch>
                  <a:fillRect b="-5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Oval 81"/>
          <p:cNvSpPr/>
          <p:nvPr/>
        </p:nvSpPr>
        <p:spPr>
          <a:xfrm>
            <a:off x="7750827" y="5067672"/>
            <a:ext cx="723947" cy="769724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0500" y="2559477"/>
            <a:ext cx="1529404" cy="68720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4178238" y="3742523"/>
            <a:ext cx="1529404" cy="68720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6671853" y="3733842"/>
            <a:ext cx="1529404" cy="68720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10312469" y="3799034"/>
            <a:ext cx="1529404" cy="68720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ỗ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3973607" y="5129510"/>
            <a:ext cx="706583" cy="7909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88" name="TextBox 87"/>
          <p:cNvSpPr txBox="1"/>
          <p:nvPr/>
        </p:nvSpPr>
        <p:spPr>
          <a:xfrm>
            <a:off x="3211554" y="5174091"/>
            <a:ext cx="462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4870634" y="5181900"/>
            <a:ext cx="462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050349" y="5129510"/>
            <a:ext cx="462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8709429" y="5137319"/>
            <a:ext cx="462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4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3584850" y="1487282"/>
            <a:ext cx="2471182" cy="41139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6736589" y="2829784"/>
            <a:ext cx="2218752" cy="41139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141590" y="5926941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FF00"/>
                </a:solidFill>
              </a:rPr>
              <a:t>T</a:t>
            </a:r>
            <a:endParaRPr lang="en-US" sz="3600" b="1">
              <a:solidFill>
                <a:srgbClr val="FFFF00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596404" y="5926941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</a:rPr>
              <a:t>Ự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394572" y="5920480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FF00"/>
                </a:solidFill>
              </a:rPr>
              <a:t>G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6786443" y="5920480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FF00"/>
                </a:solidFill>
              </a:rPr>
              <a:t>I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8931374" y="5945009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FF00"/>
                </a:solidFill>
              </a:rPr>
              <a:t>Á</a:t>
            </a:r>
            <a:endParaRPr lang="en-US" sz="3600" b="1">
              <a:solidFill>
                <a:srgbClr val="FFFF00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0367679" y="5920480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FF00"/>
                </a:solidFill>
              </a:rPr>
              <a:t>C</a:t>
            </a:r>
            <a:endParaRPr lang="en-US" sz="3600" b="1">
              <a:solidFill>
                <a:srgbClr val="FFFF00"/>
              </a:solidFill>
            </a:endParaRPr>
          </a:p>
        </p:txBody>
      </p:sp>
      <p:sp>
        <p:nvSpPr>
          <p:cNvPr id="102" name="Curved Left Arrow 101"/>
          <p:cNvSpPr/>
          <p:nvPr/>
        </p:nvSpPr>
        <p:spPr>
          <a:xfrm>
            <a:off x="7639929" y="3404042"/>
            <a:ext cx="661510" cy="1537595"/>
          </a:xfrm>
          <a:prstGeom prst="curvedLeftArrow">
            <a:avLst>
              <a:gd name="adj1" fmla="val 25000"/>
              <a:gd name="adj2" fmla="val 45040"/>
              <a:gd name="adj3" fmla="val 20087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5" name="Straight Arrow Connector 104"/>
          <p:cNvCxnSpPr/>
          <p:nvPr/>
        </p:nvCxnSpPr>
        <p:spPr>
          <a:xfrm flipH="1">
            <a:off x="5232044" y="3865152"/>
            <a:ext cx="575776" cy="602142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59" idx="0"/>
          </p:cNvCxnSpPr>
          <p:nvPr/>
        </p:nvCxnSpPr>
        <p:spPr>
          <a:xfrm flipH="1">
            <a:off x="5981398" y="3865152"/>
            <a:ext cx="419993" cy="53389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Rounded Rectangle 112"/>
          <p:cNvSpPr/>
          <p:nvPr/>
        </p:nvSpPr>
        <p:spPr>
          <a:xfrm>
            <a:off x="1026170" y="4564045"/>
            <a:ext cx="1893739" cy="37759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smtClean="0">
                <a:solidFill>
                  <a:srgbClr val="FF0000"/>
                </a:solidFill>
              </a:rPr>
              <a:t>+ 40 </a:t>
            </a:r>
            <a:r>
              <a:rPr lang="en-US" sz="3000" dirty="0" err="1" smtClean="0">
                <a:solidFill>
                  <a:srgbClr val="FF0000"/>
                </a:solidFill>
              </a:rPr>
              <a:t>điểm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endParaRPr lang="en-US" sz="3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2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5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000"/>
                            </p:stCondLst>
                            <p:childTnLst>
                              <p:par>
                                <p:cTn id="176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0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8" grpId="1" animBg="1"/>
      <p:bldP spid="19" grpId="0" animBg="1"/>
      <p:bldP spid="20" grpId="0" animBg="1"/>
      <p:bldP spid="25" grpId="0"/>
      <p:bldP spid="26" grpId="0"/>
      <p:bldP spid="29" grpId="0" animBg="1"/>
      <p:bldP spid="30" grpId="0"/>
      <p:bldP spid="31" grpId="0" animBg="1"/>
      <p:bldP spid="38" grpId="0"/>
      <p:bldP spid="42" grpId="0"/>
      <p:bldP spid="44" grpId="0" animBg="1"/>
      <p:bldP spid="47" grpId="0" animBg="1"/>
      <p:bldP spid="50" grpId="0" animBg="1"/>
      <p:bldP spid="58" grpId="0" animBg="1"/>
      <p:bldP spid="59" grpId="0" animBg="1"/>
      <p:bldP spid="60" grpId="0"/>
      <p:bldP spid="67" grpId="0" animBg="1"/>
      <p:bldP spid="68" grpId="0" animBg="1"/>
      <p:bldP spid="69" grpId="0"/>
      <p:bldP spid="74" grpId="0" animBg="1"/>
      <p:bldP spid="76" grpId="0" animBg="1"/>
      <p:bldP spid="78" grpId="0" animBg="1"/>
      <p:bldP spid="79" grpId="0"/>
      <p:bldP spid="81" grpId="0" animBg="1"/>
      <p:bldP spid="82" grpId="0" animBg="1"/>
      <p:bldP spid="83" grpId="0"/>
      <p:bldP spid="84" grpId="0"/>
      <p:bldP spid="85" grpId="0"/>
      <p:bldP spid="86" grpId="0"/>
      <p:bldP spid="87" grpId="0" animBg="1"/>
      <p:bldP spid="88" grpId="0"/>
      <p:bldP spid="89" grpId="0"/>
      <p:bldP spid="90" grpId="0"/>
      <p:bldP spid="91" grpId="0"/>
      <p:bldP spid="94" grpId="0" animBg="1"/>
      <p:bldP spid="94" grpId="1" animBg="1"/>
      <p:bldP spid="95" grpId="0" animBg="1"/>
      <p:bldP spid="95" grpId="1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2" grpId="1" animBg="1"/>
      <p:bldP spid="1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1676475" y="431345"/>
                <a:ext cx="7690927" cy="7060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chemeClr val="bg1"/>
                    </a:solidFill>
                    <a:latin typeface="Cambria Math"/>
                    <a:cs typeface="Arial" panose="020B0604020202020204" pitchFamily="34" charset="0"/>
                  </a:rPr>
                  <a:t>− 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10</m:t>
                        </m:r>
                      </m:den>
                    </m:f>
                    <m:r>
                      <a:rPr lang="en-US" sz="24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Ư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 </m:t>
                    </m:r>
                    <m:f>
                      <m:fPr>
                        <m:ctrlP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  <m:r>
                      <a:rPr lang="en-US" sz="24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𝐂</m:t>
                    </m:r>
                    <m:r>
                      <a:rPr lang="en-US" sz="2400" b="1" i="0" dirty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1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1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1</m:t>
                        </m:r>
                      </m:den>
                    </m:f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𝐀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  </m:t>
                    </m:r>
                    <m:f>
                      <m:fPr>
                        <m:ctrlP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 −</m:t>
                    </m:r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𝐈</m:t>
                    </m:r>
                    <m:r>
                      <a:rPr lang="en-US" sz="2400" b="1" i="0" dirty="0" smtClean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;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1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dirty="0">
                        <a:solidFill>
                          <a:schemeClr val="bg1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  </a:t>
                </a:r>
                <a:endParaRPr lang="x-none" sz="2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75" y="431345"/>
                <a:ext cx="7690927" cy="706091"/>
              </a:xfrm>
              <a:prstGeom prst="rect">
                <a:avLst/>
              </a:prstGeom>
              <a:blipFill rotWithShape="0">
                <a:blip r:embed="rId3"/>
                <a:stretch>
                  <a:fillRect b="-603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91518" y="439040"/>
                <a:ext cx="425116" cy="698396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1518" y="439040"/>
                <a:ext cx="425116" cy="6983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32622" y="431345"/>
                <a:ext cx="776175" cy="706091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10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622" y="431345"/>
                <a:ext cx="776175" cy="70609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59089" y="431345"/>
                <a:ext cx="596638" cy="706091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089" y="431345"/>
                <a:ext cx="596638" cy="70609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279857" y="339974"/>
                <a:ext cx="776175" cy="797462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857" y="339974"/>
                <a:ext cx="776175" cy="7974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686554" y="336063"/>
                <a:ext cx="425116" cy="801373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554" y="336063"/>
                <a:ext cx="425116" cy="80137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723636" y="336191"/>
                <a:ext cx="604653" cy="801245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636" y="336191"/>
                <a:ext cx="604653" cy="80124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BDB1AD87-978A-0749-83D3-E6DC3550F90C}"/>
              </a:ext>
            </a:extLst>
          </p:cNvPr>
          <p:cNvSpPr txBox="1"/>
          <p:nvPr/>
        </p:nvSpPr>
        <p:spPr>
          <a:xfrm>
            <a:off x="289610" y="339974"/>
            <a:ext cx="16476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: </a:t>
            </a:r>
            <a:endParaRPr lang="x-none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662278" y="1228807"/>
            <a:ext cx="1844990" cy="413876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980453" y="1245110"/>
            <a:ext cx="2909282" cy="397573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1236276" y="1758332"/>
                <a:ext cx="1560716" cy="75725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0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</m:t>
                        </m:r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276" y="1758332"/>
                <a:ext cx="1560716" cy="757259"/>
              </a:xfrm>
              <a:prstGeom prst="rect">
                <a:avLst/>
              </a:prstGeom>
              <a:blipFill rotWithShape="0">
                <a:blip r:embed="rId10"/>
                <a:stretch>
                  <a:fillRect b="-56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6754221" y="1723569"/>
                <a:ext cx="2504693" cy="75725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  <m:r>
                      <a:rPr lang="en-US" sz="2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 </m:t>
                    </m:r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221" y="1723569"/>
                <a:ext cx="2504693" cy="757259"/>
              </a:xfrm>
              <a:prstGeom prst="rect">
                <a:avLst/>
              </a:prstGeom>
              <a:blipFill rotWithShape="0">
                <a:blip r:embed="rId11"/>
                <a:stretch>
                  <a:fillRect b="-5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ounded Rectangle 24"/>
          <p:cNvSpPr/>
          <p:nvPr/>
        </p:nvSpPr>
        <p:spPr>
          <a:xfrm>
            <a:off x="967293" y="1286551"/>
            <a:ext cx="1718562" cy="28376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7664999" y="1272771"/>
            <a:ext cx="2144389" cy="36647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1479236" y="2529698"/>
            <a:ext cx="150668" cy="79316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397588" y="2521889"/>
            <a:ext cx="397633" cy="768675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967293" y="3290564"/>
                <a:ext cx="2200960" cy="7574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30</m:t>
                        </m:r>
                      </m:den>
                    </m:f>
                  </m:oMath>
                </a14:m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293" y="3290564"/>
                <a:ext cx="2200960" cy="75745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879072" y="3299337"/>
            <a:ext cx="462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gt;</a:t>
            </a:r>
            <a:endParaRPr lang="en-US" sz="4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1141590" y="5112692"/>
                <a:ext cx="1778319" cy="75732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6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590" y="5112692"/>
                <a:ext cx="1778319" cy="757323"/>
              </a:xfrm>
              <a:prstGeom prst="rect">
                <a:avLst/>
              </a:prstGeom>
              <a:blipFill rotWithShape="0">
                <a:blip r:embed="rId13"/>
                <a:stretch>
                  <a:fillRect b="-5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 flipH="1">
            <a:off x="5807819" y="2570731"/>
            <a:ext cx="1844990" cy="413876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664999" y="2562464"/>
            <a:ext cx="2439106" cy="45082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ounded Rectangle 37"/>
          <p:cNvSpPr/>
          <p:nvPr/>
        </p:nvSpPr>
        <p:spPr>
          <a:xfrm>
            <a:off x="5170811" y="2137228"/>
            <a:ext cx="1589123" cy="6872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9267618" y="2148686"/>
            <a:ext cx="1652361" cy="68720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5661868" y="3053132"/>
                <a:ext cx="1018610" cy="75725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1868" y="3053132"/>
                <a:ext cx="1018610" cy="757259"/>
              </a:xfrm>
              <a:prstGeom prst="rect">
                <a:avLst/>
              </a:prstGeom>
              <a:blipFill rotWithShape="0">
                <a:blip r:embed="rId14"/>
                <a:stretch>
                  <a:fillRect b="-5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9267450" y="3043945"/>
                <a:ext cx="1362512" cy="75725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7450" y="3043945"/>
                <a:ext cx="1362512" cy="757259"/>
              </a:xfrm>
              <a:prstGeom prst="rect">
                <a:avLst/>
              </a:prstGeom>
              <a:blipFill rotWithShape="0">
                <a:blip r:embed="rId15"/>
                <a:stretch>
                  <a:fillRect b="-56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Arrow Connector 48"/>
          <p:cNvCxnSpPr/>
          <p:nvPr/>
        </p:nvCxnSpPr>
        <p:spPr>
          <a:xfrm>
            <a:off x="6688037" y="3479576"/>
            <a:ext cx="475074" cy="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211663" y="3053132"/>
                <a:ext cx="441146" cy="706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1663" y="3053132"/>
                <a:ext cx="441146" cy="706219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Elbow Connector 55"/>
          <p:cNvCxnSpPr/>
          <p:nvPr/>
        </p:nvCxnSpPr>
        <p:spPr>
          <a:xfrm rot="5400000">
            <a:off x="5423503" y="3858580"/>
            <a:ext cx="774636" cy="690955"/>
          </a:xfrm>
          <a:prstGeom prst="bentConnector3">
            <a:avLst>
              <a:gd name="adj1" fmla="val 50000"/>
            </a:avLst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4752298" y="4381664"/>
                <a:ext cx="559038" cy="702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298" y="4381664"/>
                <a:ext cx="559038" cy="70230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615148" y="4399050"/>
                <a:ext cx="732499" cy="698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148" y="4399050"/>
                <a:ext cx="732499" cy="69852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5232044" y="4467294"/>
            <a:ext cx="46239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3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3" name="Elbow Connector 62"/>
          <p:cNvCxnSpPr/>
          <p:nvPr/>
        </p:nvCxnSpPr>
        <p:spPr>
          <a:xfrm rot="16200000" flipH="1">
            <a:off x="6155761" y="3860039"/>
            <a:ext cx="764540" cy="677943"/>
          </a:xfrm>
          <a:prstGeom prst="bentConnector3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7052146" y="4395266"/>
                <a:ext cx="508473" cy="706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146" y="4395266"/>
                <a:ext cx="508473" cy="70609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6474702" y="4421043"/>
                <a:ext cx="559038" cy="702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702" y="4421043"/>
                <a:ext cx="559038" cy="702308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6727829" y="4465850"/>
            <a:ext cx="46239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3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5627883" y="5112692"/>
                <a:ext cx="1249120" cy="74911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883" y="5112692"/>
                <a:ext cx="1249120" cy="749116"/>
              </a:xfrm>
              <a:prstGeom prst="rect">
                <a:avLst/>
              </a:prstGeom>
              <a:blipFill rotWithShape="0">
                <a:blip r:embed="rId21"/>
                <a:stretch>
                  <a:fillRect b="-56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74"/>
          <p:cNvCxnSpPr/>
          <p:nvPr/>
        </p:nvCxnSpPr>
        <p:spPr>
          <a:xfrm flipH="1">
            <a:off x="9466585" y="3816740"/>
            <a:ext cx="129726" cy="518517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9171825" y="4310931"/>
                <a:ext cx="559038" cy="702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1825" y="4310931"/>
                <a:ext cx="559038" cy="702308"/>
              </a:xfrm>
              <a:prstGeom prst="rect">
                <a:avLst/>
              </a:prstGeom>
              <a:blipFill rotWithShape="0">
                <a:blip r:embed="rId22"/>
                <a:stretch>
                  <a:fillRect l="-17582" b="-6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Straight Arrow Connector 76"/>
          <p:cNvCxnSpPr/>
          <p:nvPr/>
        </p:nvCxnSpPr>
        <p:spPr>
          <a:xfrm>
            <a:off x="10321705" y="3865152"/>
            <a:ext cx="112865" cy="44452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10034124" y="4309680"/>
                <a:ext cx="871875" cy="701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itchFamily="34" charset="0"/>
                            <a:cs typeface="Arial" pitchFamily="34" charset="0"/>
                          </a:rPr>
                          <m:t>11</m:t>
                        </m:r>
                      </m:den>
                    </m:f>
                  </m:oMath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4124" y="4309680"/>
                <a:ext cx="871875" cy="701410"/>
              </a:xfrm>
              <a:prstGeom prst="rect">
                <a:avLst/>
              </a:prstGeom>
              <a:blipFill rotWithShape="0">
                <a:blip r:embed="rId23"/>
                <a:stretch>
                  <a:fillRect l="-10490" b="-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9671629" y="4379696"/>
            <a:ext cx="347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gt;</a:t>
            </a:r>
            <a:endParaRPr lang="en-US" sz="4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xmlns="" id="{7D1363EF-ED51-4D4F-AFAE-6318965B8D56}"/>
                  </a:ext>
                </a:extLst>
              </p:cNvPr>
              <p:cNvSpPr txBox="1"/>
              <p:nvPr/>
            </p:nvSpPr>
            <p:spPr>
              <a:xfrm>
                <a:off x="9367402" y="5069910"/>
                <a:ext cx="1498772" cy="75725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x-none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1363EF-ED51-4D4F-AFAE-6318965B8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7402" y="5069910"/>
                <a:ext cx="1498772" cy="757259"/>
              </a:xfrm>
              <a:prstGeom prst="rect">
                <a:avLst/>
              </a:prstGeom>
              <a:blipFill rotWithShape="0">
                <a:blip r:embed="rId24"/>
                <a:stretch>
                  <a:fillRect b="-5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Oval 81"/>
          <p:cNvSpPr/>
          <p:nvPr/>
        </p:nvSpPr>
        <p:spPr>
          <a:xfrm>
            <a:off x="7750827" y="5067672"/>
            <a:ext cx="723947" cy="769724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0500" y="2559477"/>
            <a:ext cx="1529404" cy="68720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4178238" y="3742523"/>
            <a:ext cx="1529404" cy="68720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6671853" y="3733842"/>
            <a:ext cx="1529404" cy="68720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10312469" y="3799034"/>
            <a:ext cx="1529404" cy="68720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ỗn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3973607" y="5129510"/>
            <a:ext cx="706583" cy="79097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0</a:t>
            </a:r>
            <a:endParaRPr lang="en-US" sz="3600" dirty="0"/>
          </a:p>
        </p:txBody>
      </p:sp>
      <p:sp>
        <p:nvSpPr>
          <p:cNvPr id="88" name="TextBox 87"/>
          <p:cNvSpPr txBox="1"/>
          <p:nvPr/>
        </p:nvSpPr>
        <p:spPr>
          <a:xfrm>
            <a:off x="3211554" y="5174091"/>
            <a:ext cx="462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4870634" y="5181900"/>
            <a:ext cx="462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050349" y="5129510"/>
            <a:ext cx="462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8709429" y="5137319"/>
            <a:ext cx="462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lt;</a:t>
            </a:r>
            <a:endParaRPr lang="en-US" sz="4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141590" y="5926941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FF00"/>
                </a:solidFill>
              </a:rPr>
              <a:t>T</a:t>
            </a:r>
            <a:endParaRPr lang="en-US" sz="3600" b="1">
              <a:solidFill>
                <a:srgbClr val="FFFF00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596404" y="5926941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</a:rPr>
              <a:t>Ự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394572" y="5920480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FF00"/>
                </a:solidFill>
              </a:rPr>
              <a:t>G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6786443" y="5920480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FF00"/>
                </a:solidFill>
              </a:rPr>
              <a:t>I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8931374" y="5945009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FF00"/>
                </a:solidFill>
              </a:rPr>
              <a:t>Á</a:t>
            </a:r>
            <a:endParaRPr lang="en-US" sz="3600" b="1">
              <a:solidFill>
                <a:srgbClr val="FFFF00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0367679" y="5920480"/>
            <a:ext cx="691915" cy="64633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FF00"/>
                </a:solidFill>
              </a:rPr>
              <a:t>C</a:t>
            </a:r>
            <a:endParaRPr lang="en-US" sz="3600" b="1">
              <a:solidFill>
                <a:srgbClr val="FFFF00"/>
              </a:solidFill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1026170" y="4564045"/>
            <a:ext cx="1893739" cy="37759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smtClean="0">
                <a:solidFill>
                  <a:srgbClr val="FF0000"/>
                </a:solidFill>
              </a:rPr>
              <a:t>+ 40 </a:t>
            </a:r>
            <a:r>
              <a:rPr lang="en-US" sz="3000" dirty="0" err="1" smtClean="0">
                <a:solidFill>
                  <a:srgbClr val="FF0000"/>
                </a:solidFill>
              </a:rPr>
              <a:t>điểm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endParaRPr lang="en-US" sz="3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35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5238465" y="4989252"/>
            <a:ext cx="1052150" cy="467827"/>
            <a:chOff x="4245878" y="5244370"/>
            <a:chExt cx="1052150" cy="467827"/>
          </a:xfrm>
        </p:grpSpPr>
        <p:sp>
          <p:nvSpPr>
            <p:cNvPr id="19" name="Oval 18"/>
            <p:cNvSpPr/>
            <p:nvPr/>
          </p:nvSpPr>
          <p:spPr>
            <a:xfrm>
              <a:off x="5164511" y="5244370"/>
              <a:ext cx="133517" cy="133517"/>
            </a:xfrm>
            <a:prstGeom prst="ellipse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4867095" y="5379987"/>
              <a:ext cx="133517" cy="133517"/>
            </a:xfrm>
            <a:prstGeom prst="ellipse">
              <a:avLst/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4560884" y="5491634"/>
              <a:ext cx="133517" cy="133517"/>
            </a:xfrm>
            <a:prstGeom prst="ellipse">
              <a:avLst/>
            </a:prstGeom>
          </p:spPr>
          <p:style>
            <a:lnRef idx="2">
              <a:schemeClr val="accent4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4245878" y="5578680"/>
              <a:ext cx="133517" cy="133517"/>
            </a:xfrm>
            <a:prstGeom prst="ellipse">
              <a:avLst/>
            </a:prstGeom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23" name="Oval 22"/>
          <p:cNvSpPr/>
          <p:nvPr/>
        </p:nvSpPr>
        <p:spPr>
          <a:xfrm>
            <a:off x="6362629" y="3951616"/>
            <a:ext cx="133517" cy="133517"/>
          </a:xfrm>
          <a:prstGeom prst="ellipse">
            <a:avLst/>
          </a:prstGeom>
        </p:spPr>
        <p:style>
          <a:lnRef idx="2">
            <a:schemeClr val="accent6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7155739" y="2289526"/>
            <a:ext cx="133517" cy="133517"/>
          </a:xfrm>
          <a:prstGeom prst="ellipse">
            <a:avLst/>
          </a:pr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43" name="Group 42"/>
          <p:cNvGrpSpPr/>
          <p:nvPr/>
        </p:nvGrpSpPr>
        <p:grpSpPr>
          <a:xfrm>
            <a:off x="7122869" y="109663"/>
            <a:ext cx="895447" cy="703737"/>
            <a:chOff x="7133694" y="105454"/>
            <a:chExt cx="895447" cy="703737"/>
          </a:xfrm>
        </p:grpSpPr>
        <p:sp>
          <p:nvSpPr>
            <p:cNvPr id="25" name="Oval 24"/>
            <p:cNvSpPr/>
            <p:nvPr/>
          </p:nvSpPr>
          <p:spPr>
            <a:xfrm>
              <a:off x="7133694" y="375425"/>
              <a:ext cx="133517" cy="133517"/>
            </a:xfrm>
            <a:prstGeom prst="ellipse">
              <a:avLst/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Oval 25"/>
            <p:cNvSpPr/>
            <p:nvPr/>
          </p:nvSpPr>
          <p:spPr>
            <a:xfrm>
              <a:off x="7323977" y="240440"/>
              <a:ext cx="133517" cy="133517"/>
            </a:xfrm>
            <a:prstGeom prst="ellipse">
              <a:avLst/>
            </a:prstGeom>
          </p:spPr>
          <p:style>
            <a:lnRef idx="2">
              <a:schemeClr val="accent4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Oval 26"/>
            <p:cNvSpPr/>
            <p:nvPr/>
          </p:nvSpPr>
          <p:spPr>
            <a:xfrm>
              <a:off x="7514259" y="105454"/>
              <a:ext cx="133517" cy="133517"/>
            </a:xfrm>
            <a:prstGeom prst="ellipse">
              <a:avLst/>
            </a:prstGeom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Oval 27"/>
            <p:cNvSpPr/>
            <p:nvPr/>
          </p:nvSpPr>
          <p:spPr>
            <a:xfrm>
              <a:off x="7704542" y="240440"/>
              <a:ext cx="133517" cy="133517"/>
            </a:xfrm>
            <a:prstGeom prst="ellipse">
              <a:avLst/>
            </a:prstGeom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9" name="Oval 28"/>
            <p:cNvSpPr/>
            <p:nvPr/>
          </p:nvSpPr>
          <p:spPr>
            <a:xfrm>
              <a:off x="7895624" y="375425"/>
              <a:ext cx="133517" cy="133517"/>
            </a:xfrm>
            <a:prstGeom prst="ellipse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Oval 29"/>
            <p:cNvSpPr/>
            <p:nvPr/>
          </p:nvSpPr>
          <p:spPr>
            <a:xfrm>
              <a:off x="7514259" y="390564"/>
              <a:ext cx="133517" cy="133517"/>
            </a:xfrm>
            <a:prstGeom prst="ellipse">
              <a:avLst/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1" name="Oval 30"/>
            <p:cNvSpPr/>
            <p:nvPr/>
          </p:nvSpPr>
          <p:spPr>
            <a:xfrm>
              <a:off x="7514259" y="675674"/>
              <a:ext cx="133517" cy="133517"/>
            </a:xfrm>
            <a:prstGeom prst="ellipse">
              <a:avLst/>
            </a:prstGeom>
          </p:spPr>
          <p:style>
            <a:lnRef idx="2">
              <a:schemeClr val="accent4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32" name="Freeform 31"/>
          <p:cNvSpPr/>
          <p:nvPr/>
        </p:nvSpPr>
        <p:spPr>
          <a:xfrm>
            <a:off x="4466531" y="5743227"/>
            <a:ext cx="4040316" cy="619116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algn="l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KHỞI ĐỘNG : 30 </a:t>
            </a:r>
            <a:r>
              <a:rPr lang="en-US" sz="2800" b="1" kern="1200" dirty="0" err="1" smtClean="0">
                <a:solidFill>
                  <a:srgbClr val="C00000"/>
                </a:solidFill>
              </a:rPr>
              <a:t>điểm</a:t>
            </a:r>
            <a:r>
              <a:rPr lang="en-US" sz="2800" b="1" kern="1200" dirty="0" smtClean="0">
                <a:solidFill>
                  <a:srgbClr val="C00000"/>
                </a:solidFill>
              </a:rPr>
              <a:t> </a:t>
            </a:r>
            <a:endParaRPr 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3828718" y="4835555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4" name="Freeform 33"/>
          <p:cNvSpPr/>
          <p:nvPr/>
        </p:nvSpPr>
        <p:spPr>
          <a:xfrm>
            <a:off x="5877910" y="4625456"/>
            <a:ext cx="3680673" cy="877453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VƯỢT CHƯỚNG NGẠI VẬT : 40 </a:t>
            </a:r>
            <a:r>
              <a:rPr lang="en-US" sz="2800" b="1" kern="1200" dirty="0" err="1" smtClean="0">
                <a:solidFill>
                  <a:srgbClr val="C00000"/>
                </a:solidFill>
              </a:rPr>
              <a:t>điểm</a:t>
            </a:r>
            <a:endParaRPr 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5217275" y="4037208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6" name="Freeform 35"/>
          <p:cNvSpPr/>
          <p:nvPr/>
        </p:nvSpPr>
        <p:spPr>
          <a:xfrm>
            <a:off x="6838869" y="3289200"/>
            <a:ext cx="3820231" cy="770805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TĂNG TỐC : 75 </a:t>
            </a:r>
            <a:r>
              <a:rPr lang="en-US" sz="2800" b="1" kern="1200" dirty="0" err="1" smtClean="0">
                <a:solidFill>
                  <a:srgbClr val="C00000"/>
                </a:solidFill>
              </a:rPr>
              <a:t>điểm</a:t>
            </a:r>
            <a:endParaRPr lang="en-US" sz="2800" b="1" kern="1200" dirty="0" smtClean="0">
              <a:solidFill>
                <a:srgbClr val="C000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6173946" y="2533217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8" name="Freeform 37"/>
          <p:cNvSpPr/>
          <p:nvPr/>
        </p:nvSpPr>
        <p:spPr>
          <a:xfrm>
            <a:off x="7189627" y="1467084"/>
            <a:ext cx="3489823" cy="1051500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       VỀ ĐÍCH: </a:t>
            </a:r>
          </a:p>
          <a:p>
            <a:pPr lvl="0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80 </a:t>
            </a:r>
            <a:r>
              <a:rPr lang="en-US" sz="2800" b="1" kern="1200" dirty="0" err="1" smtClean="0">
                <a:solidFill>
                  <a:srgbClr val="C00000"/>
                </a:solidFill>
              </a:rPr>
              <a:t>điểm</a:t>
            </a:r>
            <a:r>
              <a:rPr lang="en-US" sz="2800" b="1" kern="1200" dirty="0" smtClean="0">
                <a:solidFill>
                  <a:srgbClr val="C00000"/>
                </a:solidFill>
              </a:rPr>
              <a:t> + </a:t>
            </a:r>
            <a:r>
              <a:rPr lang="en-US" sz="2800" b="1" kern="1200" dirty="0" err="1" smtClean="0">
                <a:solidFill>
                  <a:srgbClr val="C00000"/>
                </a:solidFill>
              </a:rPr>
              <a:t>thưởng</a:t>
            </a:r>
            <a:r>
              <a:rPr lang="en-US" sz="2800" b="1" kern="1200" dirty="0" smtClean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39" name="Oval 38"/>
          <p:cNvSpPr/>
          <p:nvPr/>
        </p:nvSpPr>
        <p:spPr>
          <a:xfrm>
            <a:off x="6785520" y="761066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5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413" b="1413"/>
          <a:stretch/>
        </p:blipFill>
        <p:spPr>
          <a:xfrm>
            <a:off x="3811540" y="4794866"/>
            <a:ext cx="1361209" cy="1402342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9895" y="3930422"/>
            <a:ext cx="1407536" cy="140753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553" y="2533091"/>
            <a:ext cx="1391744" cy="137030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784855" y="728506"/>
            <a:ext cx="1454729" cy="139411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45" name="Vertical Scroll 44"/>
          <p:cNvSpPr/>
          <p:nvPr/>
        </p:nvSpPr>
        <p:spPr>
          <a:xfrm>
            <a:off x="470301" y="2474541"/>
            <a:ext cx="1788014" cy="997660"/>
          </a:xfrm>
          <a:prstGeom prst="verticalScroll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TỔNG ĐIỂM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2" name="Shape 61"/>
          <p:cNvSpPr/>
          <p:nvPr/>
        </p:nvSpPr>
        <p:spPr>
          <a:xfrm rot="17217979" flipV="1">
            <a:off x="941201" y="1544637"/>
            <a:ext cx="5740677" cy="3689378"/>
          </a:xfrm>
          <a:prstGeom prst="swooshArrow">
            <a:avLst>
              <a:gd name="adj1" fmla="val 25000"/>
              <a:gd name="adj2" fmla="val 25000"/>
            </a:avLst>
          </a:prstGeom>
          <a:solidFill>
            <a:schemeClr val="accent4"/>
          </a:solidFill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3" name="Oval 62"/>
          <p:cNvSpPr/>
          <p:nvPr/>
        </p:nvSpPr>
        <p:spPr>
          <a:xfrm>
            <a:off x="3123962" y="4429409"/>
            <a:ext cx="204781" cy="204781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Freeform 63"/>
              <p:cNvSpPr/>
              <p:nvPr/>
            </p:nvSpPr>
            <p:spPr>
              <a:xfrm>
                <a:off x="1026330" y="3753617"/>
                <a:ext cx="2035033" cy="871839"/>
              </a:xfrm>
              <a:custGeom>
                <a:avLst/>
                <a:gdLst>
                  <a:gd name="connsiteX0" fmla="*/ 0 w 1901539"/>
                  <a:gd name="connsiteY0" fmla="*/ 0 h 1561456"/>
                  <a:gd name="connsiteX1" fmla="*/ 1901539 w 1901539"/>
                  <a:gd name="connsiteY1" fmla="*/ 0 h 1561456"/>
                  <a:gd name="connsiteX2" fmla="*/ 1901539 w 1901539"/>
                  <a:gd name="connsiteY2" fmla="*/ 1561456 h 1561456"/>
                  <a:gd name="connsiteX3" fmla="*/ 0 w 1901539"/>
                  <a:gd name="connsiteY3" fmla="*/ 1561456 h 1561456"/>
                  <a:gd name="connsiteX4" fmla="*/ 0 w 1901539"/>
                  <a:gd name="connsiteY4" fmla="*/ 0 h 156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1539" h="1561456">
                    <a:moveTo>
                      <a:pt x="0" y="0"/>
                    </a:moveTo>
                    <a:lnTo>
                      <a:pt x="1901539" y="0"/>
                    </a:lnTo>
                    <a:lnTo>
                      <a:pt x="1901539" y="1561456"/>
                    </a:lnTo>
                    <a:lnTo>
                      <a:pt x="0" y="1561456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08509" tIns="0" rIns="0" bIns="0" numCol="1" spcCol="1270" anchor="t" anchorCtr="0">
                <a:noAutofit/>
              </a:bodyPr>
              <a:lstStyle/>
              <a:p>
                <a:pPr algn="ctr" defTabSz="24447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30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𝟎</m:t>
                    </m:r>
                  </m:oMath>
                </a14:m>
                <a:r>
                  <a:rPr lang="en-US" sz="3000" b="1" dirty="0" smtClean="0">
                    <a:solidFill>
                      <a:srgbClr val="FFC000"/>
                    </a:solidFill>
                  </a:rPr>
                  <a:t> điểm </a:t>
                </a:r>
                <a:r>
                  <a:rPr lang="en-US" sz="3000" b="1" kern="1200" dirty="0" smtClean="0">
                    <a:solidFill>
                      <a:srgbClr val="FFC000"/>
                    </a:solidFill>
                  </a:rPr>
                  <a:t>Về </a:t>
                </a:r>
                <a:r>
                  <a:rPr lang="en-US" sz="3000" b="1" kern="1200" dirty="0" err="1" smtClean="0">
                    <a:solidFill>
                      <a:srgbClr val="FFC000"/>
                    </a:solidFill>
                  </a:rPr>
                  <a:t>đích</a:t>
                </a:r>
                <a:endParaRPr lang="en-US" sz="3000" b="1" kern="12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64" name="Freeform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330" y="3753617"/>
                <a:ext cx="2035033" cy="871839"/>
              </a:xfrm>
              <a:custGeom>
                <a:avLst/>
                <a:gdLst>
                  <a:gd name="connsiteX0" fmla="*/ 0 w 1901539"/>
                  <a:gd name="connsiteY0" fmla="*/ 0 h 1561456"/>
                  <a:gd name="connsiteX1" fmla="*/ 1901539 w 1901539"/>
                  <a:gd name="connsiteY1" fmla="*/ 0 h 1561456"/>
                  <a:gd name="connsiteX2" fmla="*/ 1901539 w 1901539"/>
                  <a:gd name="connsiteY2" fmla="*/ 1561456 h 1561456"/>
                  <a:gd name="connsiteX3" fmla="*/ 0 w 1901539"/>
                  <a:gd name="connsiteY3" fmla="*/ 1561456 h 1561456"/>
                  <a:gd name="connsiteX4" fmla="*/ 0 w 1901539"/>
                  <a:gd name="connsiteY4" fmla="*/ 0 h 1561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1539" h="1561456">
                    <a:moveTo>
                      <a:pt x="0" y="0"/>
                    </a:moveTo>
                    <a:lnTo>
                      <a:pt x="1901539" y="0"/>
                    </a:lnTo>
                    <a:lnTo>
                      <a:pt x="1901539" y="1561456"/>
                    </a:lnTo>
                    <a:lnTo>
                      <a:pt x="0" y="1561456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7"/>
                <a:stretch>
                  <a:fillRect t="-19580" r="-11078" b="-21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Oval 64"/>
          <p:cNvSpPr/>
          <p:nvPr/>
        </p:nvSpPr>
        <p:spPr>
          <a:xfrm>
            <a:off x="4351628" y="2840155"/>
            <a:ext cx="351053" cy="351053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9800891"/>
              <a:satOff val="-40777"/>
              <a:lumOff val="9608"/>
              <a:alphaOff val="0"/>
            </a:schemeClr>
          </a:fillRef>
          <a:effectRef idx="0">
            <a:schemeClr val="accent4">
              <a:hueOff val="9800891"/>
              <a:satOff val="-40777"/>
              <a:lumOff val="9608"/>
              <a:alphaOff val="0"/>
            </a:schemeClr>
          </a:effectRef>
          <a:fontRef idx="minor">
            <a:schemeClr val="lt1"/>
          </a:fontRef>
        </p:style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Freeform 65"/>
              <p:cNvSpPr/>
              <p:nvPr/>
            </p:nvSpPr>
            <p:spPr>
              <a:xfrm>
                <a:off x="2158528" y="2102154"/>
                <a:ext cx="2238510" cy="832860"/>
              </a:xfrm>
              <a:custGeom>
                <a:avLst/>
                <a:gdLst>
                  <a:gd name="connsiteX0" fmla="*/ 0 w 1901539"/>
                  <a:gd name="connsiteY0" fmla="*/ 0 h 2420806"/>
                  <a:gd name="connsiteX1" fmla="*/ 1901539 w 1901539"/>
                  <a:gd name="connsiteY1" fmla="*/ 0 h 2420806"/>
                  <a:gd name="connsiteX2" fmla="*/ 1901539 w 1901539"/>
                  <a:gd name="connsiteY2" fmla="*/ 2420806 h 2420806"/>
                  <a:gd name="connsiteX3" fmla="*/ 0 w 1901539"/>
                  <a:gd name="connsiteY3" fmla="*/ 2420806 h 2420806"/>
                  <a:gd name="connsiteX4" fmla="*/ 0 w 1901539"/>
                  <a:gd name="connsiteY4" fmla="*/ 0 h 242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1539" h="2420806">
                    <a:moveTo>
                      <a:pt x="0" y="0"/>
                    </a:moveTo>
                    <a:lnTo>
                      <a:pt x="1901539" y="0"/>
                    </a:lnTo>
                    <a:lnTo>
                      <a:pt x="1901539" y="2420806"/>
                    </a:lnTo>
                    <a:lnTo>
                      <a:pt x="0" y="2420806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spcFirstLastPara="0" vert="horz" wrap="square" lIns="186016" tIns="0" rIns="0" bIns="0" numCol="1" spcCol="1270" anchor="t" anchorCtr="0">
                <a:noAutofit/>
              </a:bodyPr>
              <a:lstStyle/>
              <a:p>
                <a:pPr algn="ctr" defTabSz="24447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3000" b="1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𝟒𝟎</m:t>
                    </m:r>
                    <m:r>
                      <a:rPr lang="en-US" sz="3000" b="1" i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b="1" dirty="0" err="1" smtClean="0">
                    <a:solidFill>
                      <a:srgbClr val="FFC000"/>
                    </a:solidFill>
                  </a:rPr>
                  <a:t>điểm</a:t>
                </a:r>
                <a:r>
                  <a:rPr lang="en-US" sz="30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3000" b="1" kern="1200" dirty="0" err="1" smtClean="0">
                    <a:solidFill>
                      <a:srgbClr val="FFC000"/>
                    </a:solidFill>
                  </a:rPr>
                  <a:t>Xuất</a:t>
                </a:r>
                <a:r>
                  <a:rPr lang="en-US" sz="3000" b="1" kern="12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3000" b="1" kern="1200" dirty="0" err="1" smtClean="0">
                    <a:solidFill>
                      <a:srgbClr val="FFC000"/>
                    </a:solidFill>
                  </a:rPr>
                  <a:t>sắc</a:t>
                </a:r>
                <a:r>
                  <a:rPr lang="en-US" sz="3000" b="1" kern="1200" dirty="0" smtClean="0">
                    <a:solidFill>
                      <a:srgbClr val="FFC000"/>
                    </a:solidFill>
                  </a:rPr>
                  <a:t> </a:t>
                </a:r>
                <a:endParaRPr lang="en-US" sz="3000" b="1" kern="12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66" name="Freeform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528" y="2102154"/>
                <a:ext cx="2238510" cy="832860"/>
              </a:xfrm>
              <a:custGeom>
                <a:avLst/>
                <a:gdLst>
                  <a:gd name="connsiteX0" fmla="*/ 0 w 1901539"/>
                  <a:gd name="connsiteY0" fmla="*/ 0 h 2420806"/>
                  <a:gd name="connsiteX1" fmla="*/ 1901539 w 1901539"/>
                  <a:gd name="connsiteY1" fmla="*/ 0 h 2420806"/>
                  <a:gd name="connsiteX2" fmla="*/ 1901539 w 1901539"/>
                  <a:gd name="connsiteY2" fmla="*/ 2420806 h 2420806"/>
                  <a:gd name="connsiteX3" fmla="*/ 0 w 1901539"/>
                  <a:gd name="connsiteY3" fmla="*/ 2420806 h 2420806"/>
                  <a:gd name="connsiteX4" fmla="*/ 0 w 1901539"/>
                  <a:gd name="connsiteY4" fmla="*/ 0 h 242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1539" h="2420806">
                    <a:moveTo>
                      <a:pt x="0" y="0"/>
                    </a:moveTo>
                    <a:lnTo>
                      <a:pt x="1901539" y="0"/>
                    </a:lnTo>
                    <a:lnTo>
                      <a:pt x="1901539" y="2420806"/>
                    </a:lnTo>
                    <a:lnTo>
                      <a:pt x="0" y="2420806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8"/>
                <a:stretch>
                  <a:fillRect t="-20588" r="-8719" b="-279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4458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34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5E-6 7.40741E-7 L -2.5E-6 -0.07222 " pathEditMode="relative" rAng="0" ptsTypes="AA">
                                      <p:cBhvr>
                                        <p:cTn id="4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4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95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4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95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45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95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 animBg="1"/>
      <p:bldP spid="36" grpId="0" animBg="1"/>
      <p:bldP spid="36" grpId="1" animBg="1"/>
      <p:bldP spid="38" grpId="0" animBg="1"/>
      <p:bldP spid="45" grpId="1" animBg="1"/>
      <p:bldP spid="64" grpId="0"/>
      <p:bldP spid="6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>
            <a:off x="1233729" y="1924130"/>
            <a:ext cx="980940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>
            <a:off x="4074060" y="1202175"/>
            <a:ext cx="49350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x-none" sz="30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247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913680" y="932517"/>
            <a:ext cx="3145871" cy="990825"/>
          </a:xfrm>
          <a:custGeom>
            <a:avLst/>
            <a:gdLst>
              <a:gd name="connsiteX0" fmla="*/ 0 w 3145871"/>
              <a:gd name="connsiteY0" fmla="*/ 99083 h 990825"/>
              <a:gd name="connsiteX1" fmla="*/ 99083 w 3145871"/>
              <a:gd name="connsiteY1" fmla="*/ 0 h 990825"/>
              <a:gd name="connsiteX2" fmla="*/ 3046789 w 3145871"/>
              <a:gd name="connsiteY2" fmla="*/ 0 h 990825"/>
              <a:gd name="connsiteX3" fmla="*/ 3145872 w 3145871"/>
              <a:gd name="connsiteY3" fmla="*/ 99083 h 990825"/>
              <a:gd name="connsiteX4" fmla="*/ 3145871 w 3145871"/>
              <a:gd name="connsiteY4" fmla="*/ 891743 h 990825"/>
              <a:gd name="connsiteX5" fmla="*/ 3046788 w 3145871"/>
              <a:gd name="connsiteY5" fmla="*/ 990826 h 990825"/>
              <a:gd name="connsiteX6" fmla="*/ 99083 w 3145871"/>
              <a:gd name="connsiteY6" fmla="*/ 990825 h 990825"/>
              <a:gd name="connsiteX7" fmla="*/ 0 w 3145871"/>
              <a:gd name="connsiteY7" fmla="*/ 891742 h 990825"/>
              <a:gd name="connsiteX8" fmla="*/ 0 w 3145871"/>
              <a:gd name="connsiteY8" fmla="*/ 99083 h 990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45871" h="990825">
                <a:moveTo>
                  <a:pt x="0" y="99083"/>
                </a:moveTo>
                <a:cubicBezTo>
                  <a:pt x="0" y="44361"/>
                  <a:pt x="44361" y="0"/>
                  <a:pt x="99083" y="0"/>
                </a:cubicBezTo>
                <a:lnTo>
                  <a:pt x="3046789" y="0"/>
                </a:lnTo>
                <a:cubicBezTo>
                  <a:pt x="3101511" y="0"/>
                  <a:pt x="3145872" y="44361"/>
                  <a:pt x="3145872" y="99083"/>
                </a:cubicBezTo>
                <a:cubicBezTo>
                  <a:pt x="3145872" y="363303"/>
                  <a:pt x="3145871" y="627523"/>
                  <a:pt x="3145871" y="891743"/>
                </a:cubicBezTo>
                <a:cubicBezTo>
                  <a:pt x="3145871" y="946465"/>
                  <a:pt x="3101510" y="990826"/>
                  <a:pt x="3046788" y="990826"/>
                </a:cubicBezTo>
                <a:lnTo>
                  <a:pt x="99083" y="990825"/>
                </a:lnTo>
                <a:cubicBezTo>
                  <a:pt x="44361" y="990825"/>
                  <a:pt x="0" y="946464"/>
                  <a:pt x="0" y="891742"/>
                </a:cubicBezTo>
                <a:lnTo>
                  <a:pt x="0" y="9908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0460" tIns="120460" rIns="120460" bIns="120460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600" kern="1200" dirty="0" err="1" smtClean="0">
                <a:solidFill>
                  <a:schemeClr val="tx1"/>
                </a:solidFill>
              </a:rPr>
              <a:t>Quy</a:t>
            </a:r>
            <a:r>
              <a:rPr lang="en-US" sz="2600" kern="1200" dirty="0" smtClean="0">
                <a:solidFill>
                  <a:schemeClr val="tx1"/>
                </a:solidFill>
              </a:rPr>
              <a:t> </a:t>
            </a:r>
            <a:r>
              <a:rPr lang="en-US" sz="2600" kern="1200" dirty="0" err="1" smtClean="0">
                <a:solidFill>
                  <a:schemeClr val="tx1"/>
                </a:solidFill>
              </a:rPr>
              <a:t>đồng</a:t>
            </a:r>
            <a:r>
              <a:rPr lang="en-US" sz="2600" kern="1200" dirty="0" smtClean="0">
                <a:solidFill>
                  <a:schemeClr val="tx1"/>
                </a:solidFill>
              </a:rPr>
              <a:t> </a:t>
            </a:r>
            <a:r>
              <a:rPr lang="en-US" sz="2600" kern="1200" dirty="0" err="1" smtClean="0">
                <a:solidFill>
                  <a:schemeClr val="tx1"/>
                </a:solidFill>
              </a:rPr>
              <a:t>mẫu</a:t>
            </a:r>
            <a:endParaRPr lang="en-US" sz="2600" kern="1200" dirty="0">
              <a:solidFill>
                <a:schemeClr val="tx1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913680" y="2418756"/>
            <a:ext cx="3145871" cy="990825"/>
          </a:xfrm>
          <a:custGeom>
            <a:avLst/>
            <a:gdLst>
              <a:gd name="connsiteX0" fmla="*/ 0 w 3145871"/>
              <a:gd name="connsiteY0" fmla="*/ 99083 h 990825"/>
              <a:gd name="connsiteX1" fmla="*/ 99083 w 3145871"/>
              <a:gd name="connsiteY1" fmla="*/ 0 h 990825"/>
              <a:gd name="connsiteX2" fmla="*/ 3046789 w 3145871"/>
              <a:gd name="connsiteY2" fmla="*/ 0 h 990825"/>
              <a:gd name="connsiteX3" fmla="*/ 3145872 w 3145871"/>
              <a:gd name="connsiteY3" fmla="*/ 99083 h 990825"/>
              <a:gd name="connsiteX4" fmla="*/ 3145871 w 3145871"/>
              <a:gd name="connsiteY4" fmla="*/ 891743 h 990825"/>
              <a:gd name="connsiteX5" fmla="*/ 3046788 w 3145871"/>
              <a:gd name="connsiteY5" fmla="*/ 990826 h 990825"/>
              <a:gd name="connsiteX6" fmla="*/ 99083 w 3145871"/>
              <a:gd name="connsiteY6" fmla="*/ 990825 h 990825"/>
              <a:gd name="connsiteX7" fmla="*/ 0 w 3145871"/>
              <a:gd name="connsiteY7" fmla="*/ 891742 h 990825"/>
              <a:gd name="connsiteX8" fmla="*/ 0 w 3145871"/>
              <a:gd name="connsiteY8" fmla="*/ 99083 h 990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45871" h="990825">
                <a:moveTo>
                  <a:pt x="0" y="99083"/>
                </a:moveTo>
                <a:cubicBezTo>
                  <a:pt x="0" y="44361"/>
                  <a:pt x="44361" y="0"/>
                  <a:pt x="99083" y="0"/>
                </a:cubicBezTo>
                <a:lnTo>
                  <a:pt x="3046789" y="0"/>
                </a:lnTo>
                <a:cubicBezTo>
                  <a:pt x="3101511" y="0"/>
                  <a:pt x="3145872" y="44361"/>
                  <a:pt x="3145872" y="99083"/>
                </a:cubicBezTo>
                <a:cubicBezTo>
                  <a:pt x="3145872" y="363303"/>
                  <a:pt x="3145871" y="627523"/>
                  <a:pt x="3145871" y="891743"/>
                </a:cubicBezTo>
                <a:cubicBezTo>
                  <a:pt x="3145871" y="946465"/>
                  <a:pt x="3101510" y="990826"/>
                  <a:pt x="3046788" y="990826"/>
                </a:cubicBezTo>
                <a:lnTo>
                  <a:pt x="99083" y="990825"/>
                </a:lnTo>
                <a:cubicBezTo>
                  <a:pt x="44361" y="990825"/>
                  <a:pt x="0" y="946464"/>
                  <a:pt x="0" y="891742"/>
                </a:cubicBezTo>
                <a:lnTo>
                  <a:pt x="0" y="9908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0460" tIns="120460" rIns="120460" bIns="120460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600" kern="1200" dirty="0" err="1" smtClean="0">
                <a:solidFill>
                  <a:schemeClr val="tx1"/>
                </a:solidFill>
              </a:rPr>
              <a:t>Tìm</a:t>
            </a:r>
            <a:r>
              <a:rPr lang="en-US" sz="2600" kern="1200" dirty="0" smtClean="0">
                <a:solidFill>
                  <a:schemeClr val="tx1"/>
                </a:solidFill>
              </a:rPr>
              <a:t> </a:t>
            </a:r>
            <a:r>
              <a:rPr lang="en-US" sz="2600" kern="1200" dirty="0" err="1" smtClean="0">
                <a:solidFill>
                  <a:schemeClr val="tx1"/>
                </a:solidFill>
              </a:rPr>
              <a:t>mẫu</a:t>
            </a:r>
            <a:r>
              <a:rPr lang="en-US" sz="2600" kern="1200" dirty="0" smtClean="0">
                <a:solidFill>
                  <a:schemeClr val="tx1"/>
                </a:solidFill>
              </a:rPr>
              <a:t> </a:t>
            </a:r>
            <a:r>
              <a:rPr lang="en-US" sz="2600" kern="1200" dirty="0" err="1" smtClean="0">
                <a:solidFill>
                  <a:schemeClr val="tx1"/>
                </a:solidFill>
              </a:rPr>
              <a:t>số</a:t>
            </a:r>
            <a:r>
              <a:rPr lang="en-US" sz="2600" kern="1200" dirty="0" smtClean="0">
                <a:solidFill>
                  <a:schemeClr val="tx1"/>
                </a:solidFill>
              </a:rPr>
              <a:t> </a:t>
            </a:r>
            <a:r>
              <a:rPr lang="en-US" sz="2600" kern="1200" dirty="0" err="1" smtClean="0">
                <a:solidFill>
                  <a:schemeClr val="tx1"/>
                </a:solidFill>
              </a:rPr>
              <a:t>chung</a:t>
            </a:r>
            <a:r>
              <a:rPr lang="en-US" sz="2600" kern="1200" dirty="0" smtClean="0">
                <a:solidFill>
                  <a:schemeClr val="tx1"/>
                </a:solidFill>
              </a:rPr>
              <a:t> </a:t>
            </a:r>
            <a:endParaRPr lang="en-US" sz="2600" kern="1200" dirty="0">
              <a:solidFill>
                <a:schemeClr val="tx1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2263679" y="3472058"/>
            <a:ext cx="445872" cy="374863"/>
          </a:xfrm>
          <a:custGeom>
            <a:avLst/>
            <a:gdLst>
              <a:gd name="connsiteX0" fmla="*/ 0 w 374862"/>
              <a:gd name="connsiteY0" fmla="*/ 89174 h 445871"/>
              <a:gd name="connsiteX1" fmla="*/ 187431 w 374862"/>
              <a:gd name="connsiteY1" fmla="*/ 89174 h 445871"/>
              <a:gd name="connsiteX2" fmla="*/ 187431 w 374862"/>
              <a:gd name="connsiteY2" fmla="*/ 0 h 445871"/>
              <a:gd name="connsiteX3" fmla="*/ 374862 w 374862"/>
              <a:gd name="connsiteY3" fmla="*/ 222936 h 445871"/>
              <a:gd name="connsiteX4" fmla="*/ 187431 w 374862"/>
              <a:gd name="connsiteY4" fmla="*/ 445871 h 445871"/>
              <a:gd name="connsiteX5" fmla="*/ 187431 w 374862"/>
              <a:gd name="connsiteY5" fmla="*/ 356697 h 445871"/>
              <a:gd name="connsiteX6" fmla="*/ 0 w 374862"/>
              <a:gd name="connsiteY6" fmla="*/ 356697 h 445871"/>
              <a:gd name="connsiteX7" fmla="*/ 0 w 374862"/>
              <a:gd name="connsiteY7" fmla="*/ 89174 h 445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74862" h="445871">
                <a:moveTo>
                  <a:pt x="299890" y="1"/>
                </a:moveTo>
                <a:lnTo>
                  <a:pt x="299890" y="222936"/>
                </a:lnTo>
                <a:lnTo>
                  <a:pt x="374862" y="222935"/>
                </a:lnTo>
                <a:lnTo>
                  <a:pt x="187431" y="445870"/>
                </a:lnTo>
                <a:lnTo>
                  <a:pt x="0" y="222936"/>
                </a:lnTo>
                <a:lnTo>
                  <a:pt x="74972" y="222936"/>
                </a:lnTo>
                <a:lnTo>
                  <a:pt x="74972" y="1"/>
                </a:lnTo>
                <a:lnTo>
                  <a:pt x="299890" y="1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9175" tIns="1" rIns="89174" bIns="112459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400" kern="1200"/>
          </a:p>
        </p:txBody>
      </p:sp>
      <p:sp>
        <p:nvSpPr>
          <p:cNvPr id="12" name="Freeform 11"/>
          <p:cNvSpPr/>
          <p:nvPr/>
        </p:nvSpPr>
        <p:spPr>
          <a:xfrm>
            <a:off x="913680" y="3923902"/>
            <a:ext cx="3145871" cy="990825"/>
          </a:xfrm>
          <a:custGeom>
            <a:avLst/>
            <a:gdLst>
              <a:gd name="connsiteX0" fmla="*/ 0 w 3145871"/>
              <a:gd name="connsiteY0" fmla="*/ 99083 h 990825"/>
              <a:gd name="connsiteX1" fmla="*/ 99083 w 3145871"/>
              <a:gd name="connsiteY1" fmla="*/ 0 h 990825"/>
              <a:gd name="connsiteX2" fmla="*/ 3046789 w 3145871"/>
              <a:gd name="connsiteY2" fmla="*/ 0 h 990825"/>
              <a:gd name="connsiteX3" fmla="*/ 3145872 w 3145871"/>
              <a:gd name="connsiteY3" fmla="*/ 99083 h 990825"/>
              <a:gd name="connsiteX4" fmla="*/ 3145871 w 3145871"/>
              <a:gd name="connsiteY4" fmla="*/ 891743 h 990825"/>
              <a:gd name="connsiteX5" fmla="*/ 3046788 w 3145871"/>
              <a:gd name="connsiteY5" fmla="*/ 990826 h 990825"/>
              <a:gd name="connsiteX6" fmla="*/ 99083 w 3145871"/>
              <a:gd name="connsiteY6" fmla="*/ 990825 h 990825"/>
              <a:gd name="connsiteX7" fmla="*/ 0 w 3145871"/>
              <a:gd name="connsiteY7" fmla="*/ 891742 h 990825"/>
              <a:gd name="connsiteX8" fmla="*/ 0 w 3145871"/>
              <a:gd name="connsiteY8" fmla="*/ 99083 h 990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45871" h="990825">
                <a:moveTo>
                  <a:pt x="0" y="99083"/>
                </a:moveTo>
                <a:cubicBezTo>
                  <a:pt x="0" y="44361"/>
                  <a:pt x="44361" y="0"/>
                  <a:pt x="99083" y="0"/>
                </a:cubicBezTo>
                <a:lnTo>
                  <a:pt x="3046789" y="0"/>
                </a:lnTo>
                <a:cubicBezTo>
                  <a:pt x="3101511" y="0"/>
                  <a:pt x="3145872" y="44361"/>
                  <a:pt x="3145872" y="99083"/>
                </a:cubicBezTo>
                <a:cubicBezTo>
                  <a:pt x="3145872" y="363303"/>
                  <a:pt x="3145871" y="627523"/>
                  <a:pt x="3145871" y="891743"/>
                </a:cubicBezTo>
                <a:cubicBezTo>
                  <a:pt x="3145871" y="946465"/>
                  <a:pt x="3101510" y="990826"/>
                  <a:pt x="3046788" y="990826"/>
                </a:cubicBezTo>
                <a:lnTo>
                  <a:pt x="99083" y="990825"/>
                </a:lnTo>
                <a:cubicBezTo>
                  <a:pt x="44361" y="990825"/>
                  <a:pt x="0" y="946464"/>
                  <a:pt x="0" y="891742"/>
                </a:cubicBezTo>
                <a:lnTo>
                  <a:pt x="0" y="9908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0460" tIns="120460" rIns="120460" bIns="120460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600" kern="1200" dirty="0" err="1" smtClean="0">
                <a:solidFill>
                  <a:schemeClr val="tx1"/>
                </a:solidFill>
              </a:rPr>
              <a:t>Tìm</a:t>
            </a:r>
            <a:r>
              <a:rPr lang="en-US" sz="2600" kern="1200" dirty="0" smtClean="0">
                <a:solidFill>
                  <a:schemeClr val="tx1"/>
                </a:solidFill>
              </a:rPr>
              <a:t> </a:t>
            </a:r>
            <a:r>
              <a:rPr lang="en-US" sz="2600" kern="1200" dirty="0" err="1" smtClean="0">
                <a:solidFill>
                  <a:schemeClr val="tx1"/>
                </a:solidFill>
              </a:rPr>
              <a:t>thừa</a:t>
            </a:r>
            <a:r>
              <a:rPr lang="en-US" sz="2600" kern="1200" dirty="0" smtClean="0">
                <a:solidFill>
                  <a:schemeClr val="tx1"/>
                </a:solidFill>
              </a:rPr>
              <a:t> </a:t>
            </a:r>
            <a:r>
              <a:rPr lang="en-US" sz="2600" kern="1200" dirty="0" err="1" smtClean="0">
                <a:solidFill>
                  <a:schemeClr val="tx1"/>
                </a:solidFill>
              </a:rPr>
              <a:t>số</a:t>
            </a:r>
            <a:r>
              <a:rPr lang="en-US" sz="2600" kern="1200" dirty="0" smtClean="0">
                <a:solidFill>
                  <a:schemeClr val="tx1"/>
                </a:solidFill>
              </a:rPr>
              <a:t> </a:t>
            </a:r>
            <a:r>
              <a:rPr lang="en-US" sz="2600" kern="1200" dirty="0" err="1" smtClean="0">
                <a:solidFill>
                  <a:schemeClr val="tx1"/>
                </a:solidFill>
              </a:rPr>
              <a:t>phụ</a:t>
            </a:r>
            <a:endParaRPr lang="en-US" sz="2600" kern="1200" dirty="0">
              <a:solidFill>
                <a:schemeClr val="tx1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2263679" y="4961600"/>
            <a:ext cx="445872" cy="368257"/>
          </a:xfrm>
          <a:custGeom>
            <a:avLst/>
            <a:gdLst>
              <a:gd name="connsiteX0" fmla="*/ 0 w 368256"/>
              <a:gd name="connsiteY0" fmla="*/ 89174 h 445871"/>
              <a:gd name="connsiteX1" fmla="*/ 184128 w 368256"/>
              <a:gd name="connsiteY1" fmla="*/ 89174 h 445871"/>
              <a:gd name="connsiteX2" fmla="*/ 184128 w 368256"/>
              <a:gd name="connsiteY2" fmla="*/ 0 h 445871"/>
              <a:gd name="connsiteX3" fmla="*/ 368256 w 368256"/>
              <a:gd name="connsiteY3" fmla="*/ 222936 h 445871"/>
              <a:gd name="connsiteX4" fmla="*/ 184128 w 368256"/>
              <a:gd name="connsiteY4" fmla="*/ 445871 h 445871"/>
              <a:gd name="connsiteX5" fmla="*/ 184128 w 368256"/>
              <a:gd name="connsiteY5" fmla="*/ 356697 h 445871"/>
              <a:gd name="connsiteX6" fmla="*/ 0 w 368256"/>
              <a:gd name="connsiteY6" fmla="*/ 356697 h 445871"/>
              <a:gd name="connsiteX7" fmla="*/ 0 w 368256"/>
              <a:gd name="connsiteY7" fmla="*/ 89174 h 445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8256" h="445871">
                <a:moveTo>
                  <a:pt x="294605" y="1"/>
                </a:moveTo>
                <a:lnTo>
                  <a:pt x="294605" y="222936"/>
                </a:lnTo>
                <a:lnTo>
                  <a:pt x="368256" y="222935"/>
                </a:lnTo>
                <a:lnTo>
                  <a:pt x="184128" y="445870"/>
                </a:lnTo>
                <a:lnTo>
                  <a:pt x="0" y="222936"/>
                </a:lnTo>
                <a:lnTo>
                  <a:pt x="73651" y="222936"/>
                </a:lnTo>
                <a:lnTo>
                  <a:pt x="73651" y="1"/>
                </a:lnTo>
                <a:lnTo>
                  <a:pt x="294605" y="1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9175" tIns="1" rIns="89174" bIns="110477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400" kern="1200"/>
          </a:p>
        </p:txBody>
      </p:sp>
      <p:sp>
        <p:nvSpPr>
          <p:cNvPr id="14" name="Freeform 13"/>
          <p:cNvSpPr/>
          <p:nvPr/>
        </p:nvSpPr>
        <p:spPr>
          <a:xfrm>
            <a:off x="913680" y="5391233"/>
            <a:ext cx="3145871" cy="990825"/>
          </a:xfrm>
          <a:custGeom>
            <a:avLst/>
            <a:gdLst>
              <a:gd name="connsiteX0" fmla="*/ 0 w 3145871"/>
              <a:gd name="connsiteY0" fmla="*/ 99083 h 990825"/>
              <a:gd name="connsiteX1" fmla="*/ 99083 w 3145871"/>
              <a:gd name="connsiteY1" fmla="*/ 0 h 990825"/>
              <a:gd name="connsiteX2" fmla="*/ 3046789 w 3145871"/>
              <a:gd name="connsiteY2" fmla="*/ 0 h 990825"/>
              <a:gd name="connsiteX3" fmla="*/ 3145872 w 3145871"/>
              <a:gd name="connsiteY3" fmla="*/ 99083 h 990825"/>
              <a:gd name="connsiteX4" fmla="*/ 3145871 w 3145871"/>
              <a:gd name="connsiteY4" fmla="*/ 891743 h 990825"/>
              <a:gd name="connsiteX5" fmla="*/ 3046788 w 3145871"/>
              <a:gd name="connsiteY5" fmla="*/ 990826 h 990825"/>
              <a:gd name="connsiteX6" fmla="*/ 99083 w 3145871"/>
              <a:gd name="connsiteY6" fmla="*/ 990825 h 990825"/>
              <a:gd name="connsiteX7" fmla="*/ 0 w 3145871"/>
              <a:gd name="connsiteY7" fmla="*/ 891742 h 990825"/>
              <a:gd name="connsiteX8" fmla="*/ 0 w 3145871"/>
              <a:gd name="connsiteY8" fmla="*/ 99083 h 990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45871" h="990825">
                <a:moveTo>
                  <a:pt x="0" y="99083"/>
                </a:moveTo>
                <a:cubicBezTo>
                  <a:pt x="0" y="44361"/>
                  <a:pt x="44361" y="0"/>
                  <a:pt x="99083" y="0"/>
                </a:cubicBezTo>
                <a:lnTo>
                  <a:pt x="3046789" y="0"/>
                </a:lnTo>
                <a:cubicBezTo>
                  <a:pt x="3101511" y="0"/>
                  <a:pt x="3145872" y="44361"/>
                  <a:pt x="3145872" y="99083"/>
                </a:cubicBezTo>
                <a:cubicBezTo>
                  <a:pt x="3145872" y="363303"/>
                  <a:pt x="3145871" y="627523"/>
                  <a:pt x="3145871" y="891743"/>
                </a:cubicBezTo>
                <a:cubicBezTo>
                  <a:pt x="3145871" y="946465"/>
                  <a:pt x="3101510" y="990826"/>
                  <a:pt x="3046788" y="990826"/>
                </a:cubicBezTo>
                <a:lnTo>
                  <a:pt x="99083" y="990825"/>
                </a:lnTo>
                <a:cubicBezTo>
                  <a:pt x="44361" y="990825"/>
                  <a:pt x="0" y="946464"/>
                  <a:pt x="0" y="891742"/>
                </a:cubicBezTo>
                <a:lnTo>
                  <a:pt x="0" y="9908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0460" tIns="120460" rIns="120460" bIns="120460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>
                <a:solidFill>
                  <a:schemeClr val="tx1"/>
                </a:solidFill>
              </a:rPr>
              <a:t>Nhân</a:t>
            </a:r>
            <a:r>
              <a:rPr lang="en-US" sz="2400" kern="1200" dirty="0" smtClean="0">
                <a:solidFill>
                  <a:schemeClr val="tx1"/>
                </a:solidFill>
              </a:rPr>
              <a:t> </a:t>
            </a:r>
            <a:r>
              <a:rPr lang="en-US" sz="2400" kern="1200" dirty="0" err="1" smtClean="0">
                <a:solidFill>
                  <a:schemeClr val="tx1"/>
                </a:solidFill>
              </a:rPr>
              <a:t>cả</a:t>
            </a:r>
            <a:r>
              <a:rPr lang="en-US" sz="2400" kern="1200" dirty="0" smtClean="0">
                <a:solidFill>
                  <a:schemeClr val="tx1"/>
                </a:solidFill>
              </a:rPr>
              <a:t> </a:t>
            </a:r>
            <a:r>
              <a:rPr lang="en-US" sz="2400" kern="1200" dirty="0" err="1" smtClean="0">
                <a:solidFill>
                  <a:schemeClr val="tx1"/>
                </a:solidFill>
              </a:rPr>
              <a:t>tử</a:t>
            </a:r>
            <a:r>
              <a:rPr lang="en-US" sz="2400" kern="1200" dirty="0" smtClean="0">
                <a:solidFill>
                  <a:schemeClr val="tx1"/>
                </a:solidFill>
              </a:rPr>
              <a:t> </a:t>
            </a:r>
            <a:r>
              <a:rPr lang="en-US" sz="2400" kern="1200" dirty="0" err="1" smtClean="0">
                <a:solidFill>
                  <a:schemeClr val="tx1"/>
                </a:solidFill>
              </a:rPr>
              <a:t>và</a:t>
            </a:r>
            <a:r>
              <a:rPr lang="en-US" sz="2400" kern="1200" dirty="0" smtClean="0">
                <a:solidFill>
                  <a:schemeClr val="tx1"/>
                </a:solidFill>
              </a:rPr>
              <a:t> </a:t>
            </a:r>
            <a:r>
              <a:rPr lang="en-US" sz="2400" kern="1200" dirty="0" err="1" smtClean="0">
                <a:solidFill>
                  <a:schemeClr val="tx1"/>
                </a:solidFill>
              </a:rPr>
              <a:t>mẫu</a:t>
            </a:r>
            <a:r>
              <a:rPr lang="en-US" sz="2400" kern="1200" dirty="0" smtClean="0">
                <a:solidFill>
                  <a:schemeClr val="tx1"/>
                </a:solidFill>
              </a:rPr>
              <a:t> </a:t>
            </a:r>
            <a:r>
              <a:rPr lang="en-US" sz="2400" kern="1200" dirty="0" err="1" smtClean="0">
                <a:solidFill>
                  <a:schemeClr val="tx1"/>
                </a:solidFill>
              </a:rPr>
              <a:t>với</a:t>
            </a:r>
            <a:r>
              <a:rPr lang="en-US" sz="2400" kern="1200" dirty="0" smtClean="0">
                <a:solidFill>
                  <a:schemeClr val="tx1"/>
                </a:solidFill>
              </a:rPr>
              <a:t> </a:t>
            </a:r>
            <a:r>
              <a:rPr lang="en-US" sz="2400" kern="1200" dirty="0" err="1" smtClean="0">
                <a:solidFill>
                  <a:schemeClr val="tx1"/>
                </a:solidFill>
              </a:rPr>
              <a:t>thừa</a:t>
            </a:r>
            <a:r>
              <a:rPr lang="en-US" sz="2400" kern="1200" dirty="0" smtClean="0">
                <a:solidFill>
                  <a:schemeClr val="tx1"/>
                </a:solidFill>
              </a:rPr>
              <a:t> </a:t>
            </a:r>
            <a:r>
              <a:rPr lang="en-US" sz="2400" kern="1200" dirty="0" err="1" smtClean="0">
                <a:solidFill>
                  <a:schemeClr val="tx1"/>
                </a:solidFill>
              </a:rPr>
              <a:t>số</a:t>
            </a:r>
            <a:r>
              <a:rPr lang="en-US" sz="2400" kern="1200" dirty="0" smtClean="0">
                <a:solidFill>
                  <a:schemeClr val="tx1"/>
                </a:solidFill>
              </a:rPr>
              <a:t> </a:t>
            </a:r>
            <a:r>
              <a:rPr lang="en-US" sz="2400" kern="1200" dirty="0" err="1" smtClean="0">
                <a:solidFill>
                  <a:schemeClr val="tx1"/>
                </a:solidFill>
              </a:rPr>
              <a:t>phụ</a:t>
            </a:r>
            <a:r>
              <a:rPr lang="en-US" sz="2400" kern="1200" dirty="0" smtClean="0">
                <a:solidFill>
                  <a:schemeClr val="tx1"/>
                </a:solidFill>
              </a:rPr>
              <a:t> </a:t>
            </a:r>
            <a:r>
              <a:rPr lang="en-US" sz="2400" kern="1200" dirty="0" err="1" smtClean="0">
                <a:solidFill>
                  <a:schemeClr val="tx1"/>
                </a:solidFill>
              </a:rPr>
              <a:t>tương</a:t>
            </a:r>
            <a:r>
              <a:rPr lang="en-US" sz="2400" kern="1200" dirty="0" smtClean="0">
                <a:solidFill>
                  <a:schemeClr val="tx1"/>
                </a:solidFill>
              </a:rPr>
              <a:t> </a:t>
            </a:r>
            <a:r>
              <a:rPr lang="en-US" sz="2400" kern="1200" dirty="0" err="1" smtClean="0">
                <a:solidFill>
                  <a:schemeClr val="tx1"/>
                </a:solidFill>
              </a:rPr>
              <a:t>ứng</a:t>
            </a:r>
            <a:endParaRPr lang="en-US" sz="2400" kern="1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Freeform 15"/>
              <p:cNvSpPr/>
              <p:nvPr/>
            </p:nvSpPr>
            <p:spPr>
              <a:xfrm>
                <a:off x="4693380" y="863076"/>
                <a:ext cx="6183263" cy="1095197"/>
              </a:xfrm>
              <a:custGeom>
                <a:avLst/>
                <a:gdLst>
                  <a:gd name="connsiteX0" fmla="*/ 0 w 6183263"/>
                  <a:gd name="connsiteY0" fmla="*/ 217381 h 1304257"/>
                  <a:gd name="connsiteX1" fmla="*/ 217381 w 6183263"/>
                  <a:gd name="connsiteY1" fmla="*/ 0 h 1304257"/>
                  <a:gd name="connsiteX2" fmla="*/ 5965882 w 6183263"/>
                  <a:gd name="connsiteY2" fmla="*/ 0 h 1304257"/>
                  <a:gd name="connsiteX3" fmla="*/ 6183263 w 6183263"/>
                  <a:gd name="connsiteY3" fmla="*/ 217381 h 1304257"/>
                  <a:gd name="connsiteX4" fmla="*/ 6183263 w 6183263"/>
                  <a:gd name="connsiteY4" fmla="*/ 1086876 h 1304257"/>
                  <a:gd name="connsiteX5" fmla="*/ 5965882 w 6183263"/>
                  <a:gd name="connsiteY5" fmla="*/ 1304257 h 1304257"/>
                  <a:gd name="connsiteX6" fmla="*/ 217381 w 6183263"/>
                  <a:gd name="connsiteY6" fmla="*/ 1304257 h 1304257"/>
                  <a:gd name="connsiteX7" fmla="*/ 0 w 6183263"/>
                  <a:gd name="connsiteY7" fmla="*/ 1086876 h 1304257"/>
                  <a:gd name="connsiteX8" fmla="*/ 0 w 6183263"/>
                  <a:gd name="connsiteY8" fmla="*/ 217381 h 1304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183263" h="1304257">
                    <a:moveTo>
                      <a:pt x="0" y="217381"/>
                    </a:moveTo>
                    <a:cubicBezTo>
                      <a:pt x="0" y="97325"/>
                      <a:pt x="97325" y="0"/>
                      <a:pt x="217381" y="0"/>
                    </a:cubicBezTo>
                    <a:lnTo>
                      <a:pt x="5965882" y="0"/>
                    </a:lnTo>
                    <a:cubicBezTo>
                      <a:pt x="6085938" y="0"/>
                      <a:pt x="6183263" y="97325"/>
                      <a:pt x="6183263" y="217381"/>
                    </a:cubicBezTo>
                    <a:lnTo>
                      <a:pt x="6183263" y="1086876"/>
                    </a:lnTo>
                    <a:cubicBezTo>
                      <a:pt x="6183263" y="1206932"/>
                      <a:pt x="6085938" y="1304257"/>
                      <a:pt x="5965882" y="1304257"/>
                    </a:cubicBezTo>
                    <a:lnTo>
                      <a:pt x="217381" y="1304257"/>
                    </a:lnTo>
                    <a:cubicBezTo>
                      <a:pt x="97325" y="1304257"/>
                      <a:pt x="0" y="1206932"/>
                      <a:pt x="0" y="1086876"/>
                    </a:cubicBezTo>
                    <a:lnTo>
                      <a:pt x="0" y="217381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2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70349" tIns="170349" rIns="170349" bIns="170349" numCol="1" spcCol="1270" anchor="ctr" anchorCtr="0">
                <a:noAutofit/>
              </a:bodyPr>
              <a:lstStyle/>
              <a:p>
                <a:pPr lvl="0" algn="l" defTabSz="12446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800" kern="1200" dirty="0" smtClean="0">
                    <a:solidFill>
                      <a:schemeClr val="tx1"/>
                    </a:solidFill>
                  </a:rPr>
                  <a:t>Ví </a:t>
                </a:r>
                <a:r>
                  <a:rPr lang="en-US" sz="2800" kern="1200" dirty="0" err="1" smtClean="0">
                    <a:solidFill>
                      <a:schemeClr val="tx1"/>
                    </a:solidFill>
                  </a:rPr>
                  <a:t>dụ</a:t>
                </a:r>
                <a:r>
                  <a:rPr lang="en-US" sz="2800" kern="1200" dirty="0" smtClean="0">
                    <a:solidFill>
                      <a:schemeClr val="tx1"/>
                    </a:solidFill>
                  </a:rPr>
                  <a:t>: </a:t>
                </a:r>
                <a:r>
                  <a:rPr lang="en-US" sz="2800" kern="1200" dirty="0" err="1" smtClean="0">
                    <a:solidFill>
                      <a:schemeClr val="tx1"/>
                    </a:solidFill>
                  </a:rPr>
                  <a:t>Quy</a:t>
                </a:r>
                <a:r>
                  <a:rPr lang="en-US" sz="2800" kern="12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800" kern="1200" dirty="0" err="1" smtClean="0">
                    <a:solidFill>
                      <a:schemeClr val="tx1"/>
                    </a:solidFill>
                  </a:rPr>
                  <a:t>đồng</a:t>
                </a:r>
                <a:r>
                  <a:rPr lang="en-US" sz="2800" kern="12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800" kern="1200" dirty="0" err="1" smtClean="0">
                    <a:solidFill>
                      <a:schemeClr val="tx1"/>
                    </a:solidFill>
                  </a:rPr>
                  <a:t>mẫu</a:t>
                </a:r>
                <a:r>
                  <a:rPr lang="en-US" sz="2800" kern="12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800" kern="12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800" kern="1200" dirty="0" err="1" smtClean="0">
                    <a:solidFill>
                      <a:schemeClr val="tx1"/>
                    </a:solidFill>
                  </a:rPr>
                  <a:t>và</a:t>
                </a:r>
                <a:r>
                  <a:rPr lang="en-US" sz="2800" kern="12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</m:den>
                    </m:f>
                  </m:oMath>
                </a14:m>
                <a:endParaRPr lang="en-US" sz="2800" kern="1200" dirty="0"/>
              </a:p>
            </p:txBody>
          </p:sp>
        </mc:Choice>
        <mc:Fallback xmlns="">
          <p:sp>
            <p:nvSpPr>
              <p:cNvPr id="16" name="Freeform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380" y="863076"/>
                <a:ext cx="6183263" cy="1095197"/>
              </a:xfrm>
              <a:custGeom>
                <a:avLst/>
                <a:gdLst>
                  <a:gd name="connsiteX0" fmla="*/ 0 w 6183263"/>
                  <a:gd name="connsiteY0" fmla="*/ 217381 h 1304257"/>
                  <a:gd name="connsiteX1" fmla="*/ 217381 w 6183263"/>
                  <a:gd name="connsiteY1" fmla="*/ 0 h 1304257"/>
                  <a:gd name="connsiteX2" fmla="*/ 5965882 w 6183263"/>
                  <a:gd name="connsiteY2" fmla="*/ 0 h 1304257"/>
                  <a:gd name="connsiteX3" fmla="*/ 6183263 w 6183263"/>
                  <a:gd name="connsiteY3" fmla="*/ 217381 h 1304257"/>
                  <a:gd name="connsiteX4" fmla="*/ 6183263 w 6183263"/>
                  <a:gd name="connsiteY4" fmla="*/ 1086876 h 1304257"/>
                  <a:gd name="connsiteX5" fmla="*/ 5965882 w 6183263"/>
                  <a:gd name="connsiteY5" fmla="*/ 1304257 h 1304257"/>
                  <a:gd name="connsiteX6" fmla="*/ 217381 w 6183263"/>
                  <a:gd name="connsiteY6" fmla="*/ 1304257 h 1304257"/>
                  <a:gd name="connsiteX7" fmla="*/ 0 w 6183263"/>
                  <a:gd name="connsiteY7" fmla="*/ 1086876 h 1304257"/>
                  <a:gd name="connsiteX8" fmla="*/ 0 w 6183263"/>
                  <a:gd name="connsiteY8" fmla="*/ 217381 h 1304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183263" h="1304257">
                    <a:moveTo>
                      <a:pt x="0" y="217381"/>
                    </a:moveTo>
                    <a:cubicBezTo>
                      <a:pt x="0" y="97325"/>
                      <a:pt x="97325" y="0"/>
                      <a:pt x="217381" y="0"/>
                    </a:cubicBezTo>
                    <a:lnTo>
                      <a:pt x="5965882" y="0"/>
                    </a:lnTo>
                    <a:cubicBezTo>
                      <a:pt x="6085938" y="0"/>
                      <a:pt x="6183263" y="97325"/>
                      <a:pt x="6183263" y="217381"/>
                    </a:cubicBezTo>
                    <a:lnTo>
                      <a:pt x="6183263" y="1086876"/>
                    </a:lnTo>
                    <a:cubicBezTo>
                      <a:pt x="6183263" y="1206932"/>
                      <a:pt x="6085938" y="1304257"/>
                      <a:pt x="5965882" y="1304257"/>
                    </a:cubicBezTo>
                    <a:lnTo>
                      <a:pt x="217381" y="1304257"/>
                    </a:lnTo>
                    <a:cubicBezTo>
                      <a:pt x="97325" y="1304257"/>
                      <a:pt x="0" y="1206932"/>
                      <a:pt x="0" y="1086876"/>
                    </a:cubicBezTo>
                    <a:lnTo>
                      <a:pt x="0" y="217381"/>
                    </a:lnTo>
                    <a:close/>
                  </a:path>
                </a:pathLst>
              </a:custGeom>
              <a:blipFill rotWithShape="0">
                <a:blip r:embed="rId3"/>
                <a:stretch>
                  <a:fillRect l="-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eform 16"/>
          <p:cNvSpPr/>
          <p:nvPr/>
        </p:nvSpPr>
        <p:spPr>
          <a:xfrm>
            <a:off x="4693380" y="2348761"/>
            <a:ext cx="6183263" cy="1498159"/>
          </a:xfrm>
          <a:custGeom>
            <a:avLst/>
            <a:gdLst>
              <a:gd name="connsiteX0" fmla="*/ 0 w 6183263"/>
              <a:gd name="connsiteY0" fmla="*/ 217381 h 1304257"/>
              <a:gd name="connsiteX1" fmla="*/ 217381 w 6183263"/>
              <a:gd name="connsiteY1" fmla="*/ 0 h 1304257"/>
              <a:gd name="connsiteX2" fmla="*/ 5965882 w 6183263"/>
              <a:gd name="connsiteY2" fmla="*/ 0 h 1304257"/>
              <a:gd name="connsiteX3" fmla="*/ 6183263 w 6183263"/>
              <a:gd name="connsiteY3" fmla="*/ 217381 h 1304257"/>
              <a:gd name="connsiteX4" fmla="*/ 6183263 w 6183263"/>
              <a:gd name="connsiteY4" fmla="*/ 1086876 h 1304257"/>
              <a:gd name="connsiteX5" fmla="*/ 5965882 w 6183263"/>
              <a:gd name="connsiteY5" fmla="*/ 1304257 h 1304257"/>
              <a:gd name="connsiteX6" fmla="*/ 217381 w 6183263"/>
              <a:gd name="connsiteY6" fmla="*/ 1304257 h 1304257"/>
              <a:gd name="connsiteX7" fmla="*/ 0 w 6183263"/>
              <a:gd name="connsiteY7" fmla="*/ 1086876 h 1304257"/>
              <a:gd name="connsiteX8" fmla="*/ 0 w 6183263"/>
              <a:gd name="connsiteY8" fmla="*/ 217381 h 1304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183263" h="1304257">
                <a:moveTo>
                  <a:pt x="0" y="217381"/>
                </a:moveTo>
                <a:cubicBezTo>
                  <a:pt x="0" y="97325"/>
                  <a:pt x="97325" y="0"/>
                  <a:pt x="217381" y="0"/>
                </a:cubicBezTo>
                <a:lnTo>
                  <a:pt x="5965882" y="0"/>
                </a:lnTo>
                <a:cubicBezTo>
                  <a:pt x="6085938" y="0"/>
                  <a:pt x="6183263" y="97325"/>
                  <a:pt x="6183263" y="217381"/>
                </a:cubicBezTo>
                <a:lnTo>
                  <a:pt x="6183263" y="1086876"/>
                </a:lnTo>
                <a:cubicBezTo>
                  <a:pt x="6183263" y="1206932"/>
                  <a:pt x="6085938" y="1304257"/>
                  <a:pt x="5965882" y="1304257"/>
                </a:cubicBezTo>
                <a:lnTo>
                  <a:pt x="217381" y="1304257"/>
                </a:lnTo>
                <a:cubicBezTo>
                  <a:pt x="97325" y="1304257"/>
                  <a:pt x="0" y="1206932"/>
                  <a:pt x="0" y="1086876"/>
                </a:cubicBezTo>
                <a:lnTo>
                  <a:pt x="0" y="217381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0349" tIns="170349" rIns="170349" bIns="170349" numCol="1" spcCol="1270" anchor="ctr" anchorCtr="0">
            <a:noAutofit/>
          </a:bodyPr>
          <a:lstStyle/>
          <a:p>
            <a:pPr lvl="0" algn="l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err="1" smtClean="0">
                <a:solidFill>
                  <a:schemeClr val="tx1"/>
                </a:solidFill>
              </a:rPr>
              <a:t>Giải</a:t>
            </a:r>
            <a:r>
              <a:rPr lang="en-US" sz="2800" kern="1200" dirty="0" smtClean="0">
                <a:solidFill>
                  <a:schemeClr val="tx1"/>
                </a:solidFill>
              </a:rPr>
              <a:t>: 1</a:t>
            </a:r>
            <a:r>
              <a:rPr lang="x-none" sz="2800" kern="1200" dirty="0" smtClean="0">
                <a:solidFill>
                  <a:schemeClr val="tx1"/>
                </a:solidFill>
              </a:rPr>
              <a:t>5 = </a:t>
            </a:r>
            <a:r>
              <a:rPr lang="en-US" sz="2800" kern="1200" dirty="0" smtClean="0">
                <a:solidFill>
                  <a:schemeClr val="tx1"/>
                </a:solidFill>
              </a:rPr>
              <a:t>3. </a:t>
            </a:r>
            <a:r>
              <a:rPr lang="x-none" sz="2800" kern="1200" dirty="0" smtClean="0">
                <a:solidFill>
                  <a:schemeClr val="tx1"/>
                </a:solidFill>
              </a:rPr>
              <a:t>5</a:t>
            </a:r>
            <a:r>
              <a:rPr lang="en-US" sz="2800" kern="1200" dirty="0" smtClean="0">
                <a:solidFill>
                  <a:schemeClr val="tx1"/>
                </a:solidFill>
              </a:rPr>
              <a:t>; 4</a:t>
            </a:r>
            <a:r>
              <a:rPr lang="x-none" sz="2800" kern="1200" dirty="0" smtClean="0">
                <a:solidFill>
                  <a:schemeClr val="tx1"/>
                </a:solidFill>
              </a:rPr>
              <a:t>0 = 2</a:t>
            </a:r>
            <a:r>
              <a:rPr lang="en-US" sz="2800" kern="1200" baseline="30000" dirty="0" smtClean="0">
                <a:solidFill>
                  <a:schemeClr val="tx1"/>
                </a:solidFill>
              </a:rPr>
              <a:t>3</a:t>
            </a:r>
            <a:r>
              <a:rPr lang="en-US" sz="2800" kern="1200" dirty="0" smtClean="0">
                <a:solidFill>
                  <a:schemeClr val="tx1"/>
                </a:solidFill>
              </a:rPr>
              <a:t>. 5 </a:t>
            </a:r>
          </a:p>
          <a:p>
            <a:pPr marL="457200" lvl="0" indent="-457200" algn="l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Symbol" panose="05050102010706020507" pitchFamily="18" charset="2"/>
              <a:buChar char="Þ"/>
            </a:pPr>
            <a:r>
              <a:rPr lang="x-none" sz="2800" kern="1200" dirty="0" smtClean="0">
                <a:solidFill>
                  <a:schemeClr val="tx1"/>
                </a:solidFill>
              </a:rPr>
              <a:t>BCNN</a:t>
            </a:r>
            <a:r>
              <a:rPr lang="en-US" sz="2800" kern="1200" dirty="0" smtClean="0">
                <a:solidFill>
                  <a:schemeClr val="tx1"/>
                </a:solidFill>
              </a:rPr>
              <a:t> </a:t>
            </a:r>
            <a:r>
              <a:rPr lang="x-none" sz="2800" kern="1200" dirty="0" smtClean="0">
                <a:solidFill>
                  <a:schemeClr val="tx1"/>
                </a:solidFill>
              </a:rPr>
              <a:t>(</a:t>
            </a:r>
            <a:r>
              <a:rPr lang="en-US" sz="2800" kern="1200" dirty="0" smtClean="0">
                <a:solidFill>
                  <a:schemeClr val="tx1"/>
                </a:solidFill>
              </a:rPr>
              <a:t>1</a:t>
            </a:r>
            <a:r>
              <a:rPr lang="x-none" sz="2800" kern="1200" dirty="0" smtClean="0">
                <a:solidFill>
                  <a:schemeClr val="tx1"/>
                </a:solidFill>
              </a:rPr>
              <a:t>5</a:t>
            </a:r>
            <a:r>
              <a:rPr lang="en-US" sz="2800" kern="1200" dirty="0" smtClean="0">
                <a:solidFill>
                  <a:schemeClr val="tx1"/>
                </a:solidFill>
              </a:rPr>
              <a:t>;</a:t>
            </a:r>
            <a:r>
              <a:rPr lang="x-none" sz="2800" kern="1200" dirty="0" smtClean="0">
                <a:solidFill>
                  <a:schemeClr val="tx1"/>
                </a:solidFill>
              </a:rPr>
              <a:t> </a:t>
            </a:r>
            <a:r>
              <a:rPr lang="en-US" sz="2800" kern="1200" dirty="0" smtClean="0">
                <a:solidFill>
                  <a:schemeClr val="tx1"/>
                </a:solidFill>
              </a:rPr>
              <a:t>40</a:t>
            </a:r>
            <a:r>
              <a:rPr lang="x-none" sz="2800" kern="1200" dirty="0" smtClean="0">
                <a:solidFill>
                  <a:schemeClr val="tx1"/>
                </a:solidFill>
              </a:rPr>
              <a:t>) =</a:t>
            </a:r>
            <a:r>
              <a:rPr lang="en-US" sz="2800" kern="1200" dirty="0" smtClean="0">
                <a:solidFill>
                  <a:schemeClr val="tx1"/>
                </a:solidFill>
              </a:rPr>
              <a:t> </a:t>
            </a:r>
            <a:r>
              <a:rPr lang="x-none" sz="2800" kern="1200" dirty="0" smtClean="0">
                <a:solidFill>
                  <a:schemeClr val="tx1"/>
                </a:solidFill>
              </a:rPr>
              <a:t>2</a:t>
            </a:r>
            <a:r>
              <a:rPr lang="en-US" sz="2800" kern="1200" baseline="30000" dirty="0" smtClean="0">
                <a:solidFill>
                  <a:schemeClr val="tx1"/>
                </a:solidFill>
              </a:rPr>
              <a:t>3</a:t>
            </a:r>
            <a:r>
              <a:rPr lang="x-none" sz="2800" kern="1200" dirty="0" smtClean="0">
                <a:solidFill>
                  <a:schemeClr val="tx1"/>
                </a:solidFill>
              </a:rPr>
              <a:t>.</a:t>
            </a:r>
            <a:r>
              <a:rPr lang="en-US" sz="2800" kern="1200" dirty="0" smtClean="0">
                <a:solidFill>
                  <a:schemeClr val="tx1"/>
                </a:solidFill>
              </a:rPr>
              <a:t> 3. </a:t>
            </a:r>
            <a:r>
              <a:rPr lang="x-none" sz="2800" kern="1200" dirty="0" smtClean="0">
                <a:solidFill>
                  <a:schemeClr val="tx1"/>
                </a:solidFill>
              </a:rPr>
              <a:t>5 = </a:t>
            </a:r>
            <a:r>
              <a:rPr lang="x-none" sz="2800" b="1" kern="1200" dirty="0" smtClean="0">
                <a:solidFill>
                  <a:srgbClr val="FF4343"/>
                </a:solidFill>
              </a:rPr>
              <a:t>1</a:t>
            </a:r>
            <a:r>
              <a:rPr lang="en-US" sz="2800" b="1" kern="1200" dirty="0" smtClean="0">
                <a:solidFill>
                  <a:srgbClr val="FF4343"/>
                </a:solidFill>
              </a:rPr>
              <a:t>20; </a:t>
            </a:r>
          </a:p>
          <a:p>
            <a:pPr lvl="0" algn="l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FF4343"/>
                </a:solidFill>
              </a:rPr>
              <a:t>       </a:t>
            </a:r>
            <a:r>
              <a:rPr lang="en-US" sz="2800" kern="1200" dirty="0" smtClean="0">
                <a:solidFill>
                  <a:schemeClr val="tx1"/>
                </a:solidFill>
              </a:rPr>
              <a:t>MSC : </a:t>
            </a:r>
            <a:r>
              <a:rPr lang="en-US" sz="2800" b="1" kern="1200" dirty="0" smtClean="0">
                <a:solidFill>
                  <a:srgbClr val="FF4343"/>
                </a:solidFill>
              </a:rPr>
              <a:t>120</a:t>
            </a:r>
            <a:endParaRPr lang="en-US" sz="2800" b="1" kern="1200" dirty="0">
              <a:solidFill>
                <a:srgbClr val="FF434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Freeform 17"/>
              <p:cNvSpPr/>
              <p:nvPr/>
            </p:nvSpPr>
            <p:spPr>
              <a:xfrm>
                <a:off x="4693379" y="3893214"/>
                <a:ext cx="6183263" cy="1052202"/>
              </a:xfrm>
              <a:custGeom>
                <a:avLst/>
                <a:gdLst>
                  <a:gd name="connsiteX0" fmla="*/ 0 w 6183263"/>
                  <a:gd name="connsiteY0" fmla="*/ 217381 h 1304257"/>
                  <a:gd name="connsiteX1" fmla="*/ 217381 w 6183263"/>
                  <a:gd name="connsiteY1" fmla="*/ 0 h 1304257"/>
                  <a:gd name="connsiteX2" fmla="*/ 5965882 w 6183263"/>
                  <a:gd name="connsiteY2" fmla="*/ 0 h 1304257"/>
                  <a:gd name="connsiteX3" fmla="*/ 6183263 w 6183263"/>
                  <a:gd name="connsiteY3" fmla="*/ 217381 h 1304257"/>
                  <a:gd name="connsiteX4" fmla="*/ 6183263 w 6183263"/>
                  <a:gd name="connsiteY4" fmla="*/ 1086876 h 1304257"/>
                  <a:gd name="connsiteX5" fmla="*/ 5965882 w 6183263"/>
                  <a:gd name="connsiteY5" fmla="*/ 1304257 h 1304257"/>
                  <a:gd name="connsiteX6" fmla="*/ 217381 w 6183263"/>
                  <a:gd name="connsiteY6" fmla="*/ 1304257 h 1304257"/>
                  <a:gd name="connsiteX7" fmla="*/ 0 w 6183263"/>
                  <a:gd name="connsiteY7" fmla="*/ 1086876 h 1304257"/>
                  <a:gd name="connsiteX8" fmla="*/ 0 w 6183263"/>
                  <a:gd name="connsiteY8" fmla="*/ 217381 h 1304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183263" h="1304257">
                    <a:moveTo>
                      <a:pt x="0" y="217381"/>
                    </a:moveTo>
                    <a:cubicBezTo>
                      <a:pt x="0" y="97325"/>
                      <a:pt x="97325" y="0"/>
                      <a:pt x="217381" y="0"/>
                    </a:cubicBezTo>
                    <a:lnTo>
                      <a:pt x="5965882" y="0"/>
                    </a:lnTo>
                    <a:cubicBezTo>
                      <a:pt x="6085938" y="0"/>
                      <a:pt x="6183263" y="97325"/>
                      <a:pt x="6183263" y="217381"/>
                    </a:cubicBezTo>
                    <a:lnTo>
                      <a:pt x="6183263" y="1086876"/>
                    </a:lnTo>
                    <a:cubicBezTo>
                      <a:pt x="6183263" y="1206932"/>
                      <a:pt x="6085938" y="1304257"/>
                      <a:pt x="5965882" y="1304257"/>
                    </a:cubicBezTo>
                    <a:lnTo>
                      <a:pt x="217381" y="1304257"/>
                    </a:lnTo>
                    <a:cubicBezTo>
                      <a:pt x="97325" y="1304257"/>
                      <a:pt x="0" y="1206932"/>
                      <a:pt x="0" y="1086876"/>
                    </a:cubicBezTo>
                    <a:lnTo>
                      <a:pt x="0" y="217381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4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4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70349" tIns="170349" rIns="170349" bIns="170349" numCol="1" spcCol="1270" anchor="ctr" anchorCtr="0">
                <a:noAutofit/>
              </a:bodyPr>
              <a:lstStyle/>
              <a:p>
                <a:pPr lvl="0" defTabSz="12446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800" kern="1200" dirty="0" smtClean="0"/>
                  <a:t>    </a:t>
                </a:r>
                <a:r>
                  <a:rPr lang="en-US" sz="2800" kern="1200" dirty="0" smtClean="0">
                    <a:solidFill>
                      <a:schemeClr val="tx1"/>
                    </a:solidFill>
                  </a:rPr>
                  <a:t>Ta </a:t>
                </a:r>
                <a:r>
                  <a:rPr lang="en-US" sz="2800" kern="1200" dirty="0" err="1" smtClean="0">
                    <a:solidFill>
                      <a:schemeClr val="tx1"/>
                    </a:solidFill>
                  </a:rPr>
                  <a:t>có</a:t>
                </a:r>
                <a:r>
                  <a:rPr lang="en-US" sz="2800" kern="1200" dirty="0" smtClean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0" kern="1200" smtClean="0">
                        <a:solidFill>
                          <a:srgbClr val="FF4343"/>
                        </a:solidFill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28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:15=</m:t>
                    </m:r>
                    <m:r>
                      <a:rPr lang="en-US" sz="2800" b="0" i="1" kern="1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8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1" kern="1200" smtClean="0">
                        <a:solidFill>
                          <a:srgbClr val="FF4343"/>
                        </a:solidFill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28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40=</m:t>
                    </m:r>
                    <m:r>
                      <a:rPr lang="en-US" sz="2800" b="0" i="1" kern="1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800" kern="1200" dirty="0" smtClean="0">
                    <a:solidFill>
                      <a:schemeClr val="tx1"/>
                    </a:solidFill>
                  </a:rPr>
                  <a:t>  </a:t>
                </a:r>
                <a:endParaRPr lang="en-US" sz="2800" kern="1200" dirty="0">
                  <a:latin typeface="Math c"/>
                </a:endParaRPr>
              </a:p>
            </p:txBody>
          </p:sp>
        </mc:Choice>
        <mc:Fallback xmlns="">
          <p:sp>
            <p:nvSpPr>
              <p:cNvPr id="18" name="Freeform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379" y="3893214"/>
                <a:ext cx="6183263" cy="1052202"/>
              </a:xfrm>
              <a:custGeom>
                <a:avLst/>
                <a:gdLst>
                  <a:gd name="connsiteX0" fmla="*/ 0 w 6183263"/>
                  <a:gd name="connsiteY0" fmla="*/ 217381 h 1304257"/>
                  <a:gd name="connsiteX1" fmla="*/ 217381 w 6183263"/>
                  <a:gd name="connsiteY1" fmla="*/ 0 h 1304257"/>
                  <a:gd name="connsiteX2" fmla="*/ 5965882 w 6183263"/>
                  <a:gd name="connsiteY2" fmla="*/ 0 h 1304257"/>
                  <a:gd name="connsiteX3" fmla="*/ 6183263 w 6183263"/>
                  <a:gd name="connsiteY3" fmla="*/ 217381 h 1304257"/>
                  <a:gd name="connsiteX4" fmla="*/ 6183263 w 6183263"/>
                  <a:gd name="connsiteY4" fmla="*/ 1086876 h 1304257"/>
                  <a:gd name="connsiteX5" fmla="*/ 5965882 w 6183263"/>
                  <a:gd name="connsiteY5" fmla="*/ 1304257 h 1304257"/>
                  <a:gd name="connsiteX6" fmla="*/ 217381 w 6183263"/>
                  <a:gd name="connsiteY6" fmla="*/ 1304257 h 1304257"/>
                  <a:gd name="connsiteX7" fmla="*/ 0 w 6183263"/>
                  <a:gd name="connsiteY7" fmla="*/ 1086876 h 1304257"/>
                  <a:gd name="connsiteX8" fmla="*/ 0 w 6183263"/>
                  <a:gd name="connsiteY8" fmla="*/ 217381 h 1304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183263" h="1304257">
                    <a:moveTo>
                      <a:pt x="0" y="217381"/>
                    </a:moveTo>
                    <a:cubicBezTo>
                      <a:pt x="0" y="97325"/>
                      <a:pt x="97325" y="0"/>
                      <a:pt x="217381" y="0"/>
                    </a:cubicBezTo>
                    <a:lnTo>
                      <a:pt x="5965882" y="0"/>
                    </a:lnTo>
                    <a:cubicBezTo>
                      <a:pt x="6085938" y="0"/>
                      <a:pt x="6183263" y="97325"/>
                      <a:pt x="6183263" y="217381"/>
                    </a:cubicBezTo>
                    <a:lnTo>
                      <a:pt x="6183263" y="1086876"/>
                    </a:lnTo>
                    <a:cubicBezTo>
                      <a:pt x="6183263" y="1206932"/>
                      <a:pt x="6085938" y="1304257"/>
                      <a:pt x="5965882" y="1304257"/>
                    </a:cubicBezTo>
                    <a:lnTo>
                      <a:pt x="217381" y="1304257"/>
                    </a:lnTo>
                    <a:cubicBezTo>
                      <a:pt x="97325" y="1304257"/>
                      <a:pt x="0" y="1206932"/>
                      <a:pt x="0" y="1086876"/>
                    </a:cubicBezTo>
                    <a:lnTo>
                      <a:pt x="0" y="217381"/>
                    </a:lnTo>
                    <a:close/>
                  </a:path>
                </a:pathLst>
              </a:cu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Freeform 18"/>
              <p:cNvSpPr/>
              <p:nvPr/>
            </p:nvSpPr>
            <p:spPr>
              <a:xfrm>
                <a:off x="4693380" y="5234516"/>
                <a:ext cx="6675930" cy="1304257"/>
              </a:xfrm>
              <a:custGeom>
                <a:avLst/>
                <a:gdLst>
                  <a:gd name="connsiteX0" fmla="*/ 0 w 6183263"/>
                  <a:gd name="connsiteY0" fmla="*/ 217381 h 1304257"/>
                  <a:gd name="connsiteX1" fmla="*/ 217381 w 6183263"/>
                  <a:gd name="connsiteY1" fmla="*/ 0 h 1304257"/>
                  <a:gd name="connsiteX2" fmla="*/ 5965882 w 6183263"/>
                  <a:gd name="connsiteY2" fmla="*/ 0 h 1304257"/>
                  <a:gd name="connsiteX3" fmla="*/ 6183263 w 6183263"/>
                  <a:gd name="connsiteY3" fmla="*/ 217381 h 1304257"/>
                  <a:gd name="connsiteX4" fmla="*/ 6183263 w 6183263"/>
                  <a:gd name="connsiteY4" fmla="*/ 1086876 h 1304257"/>
                  <a:gd name="connsiteX5" fmla="*/ 5965882 w 6183263"/>
                  <a:gd name="connsiteY5" fmla="*/ 1304257 h 1304257"/>
                  <a:gd name="connsiteX6" fmla="*/ 217381 w 6183263"/>
                  <a:gd name="connsiteY6" fmla="*/ 1304257 h 1304257"/>
                  <a:gd name="connsiteX7" fmla="*/ 0 w 6183263"/>
                  <a:gd name="connsiteY7" fmla="*/ 1086876 h 1304257"/>
                  <a:gd name="connsiteX8" fmla="*/ 0 w 6183263"/>
                  <a:gd name="connsiteY8" fmla="*/ 217381 h 1304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183263" h="1304257">
                    <a:moveTo>
                      <a:pt x="0" y="217381"/>
                    </a:moveTo>
                    <a:cubicBezTo>
                      <a:pt x="0" y="97325"/>
                      <a:pt x="97325" y="0"/>
                      <a:pt x="217381" y="0"/>
                    </a:cubicBezTo>
                    <a:lnTo>
                      <a:pt x="5965882" y="0"/>
                    </a:lnTo>
                    <a:cubicBezTo>
                      <a:pt x="6085938" y="0"/>
                      <a:pt x="6183263" y="97325"/>
                      <a:pt x="6183263" y="217381"/>
                    </a:cubicBezTo>
                    <a:lnTo>
                      <a:pt x="6183263" y="1086876"/>
                    </a:lnTo>
                    <a:cubicBezTo>
                      <a:pt x="6183263" y="1206932"/>
                      <a:pt x="6085938" y="1304257"/>
                      <a:pt x="5965882" y="1304257"/>
                    </a:cubicBezTo>
                    <a:lnTo>
                      <a:pt x="217381" y="1304257"/>
                    </a:lnTo>
                    <a:cubicBezTo>
                      <a:pt x="97325" y="1304257"/>
                      <a:pt x="0" y="1206932"/>
                      <a:pt x="0" y="1086876"/>
                    </a:cubicBezTo>
                    <a:lnTo>
                      <a:pt x="0" y="217381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5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5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170349" tIns="170349" rIns="170349" bIns="170349" numCol="1" spcCol="1270" anchor="ctr" anchorCtr="0">
                <a:noAutofit/>
              </a:bodyPr>
              <a:lstStyle/>
              <a:p>
                <a:pPr lvl="0" algn="l" defTabSz="12446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800" kern="1200" dirty="0" smtClean="0">
                    <a:solidFill>
                      <a:schemeClr val="tx1"/>
                    </a:solidFill>
                  </a:rPr>
                  <a:t>Khi </a:t>
                </a:r>
                <a:r>
                  <a:rPr lang="en-US" sz="2800" kern="1200" dirty="0" err="1" smtClean="0">
                    <a:solidFill>
                      <a:schemeClr val="tx1"/>
                    </a:solidFill>
                  </a:rPr>
                  <a:t>đó</a:t>
                </a:r>
                <a:r>
                  <a:rPr lang="en-US" sz="2800" kern="12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00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3000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3000" kern="1200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000" kern="12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00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.</m:t>
                        </m:r>
                        <m:r>
                          <a:rPr lang="en-US" sz="3000" kern="12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3000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4</m:t>
                        </m:r>
                      </m:num>
                      <m:den>
                        <m:r>
                          <a:rPr lang="en-US" sz="3000" b="1" i="1" kern="1200" smtClean="0">
                            <a:solidFill>
                              <a:srgbClr val="FF4343"/>
                            </a:solidFill>
                            <a:latin typeface="Cambria Math" panose="02040503050406030204" pitchFamily="18" charset="0"/>
                          </a:rPr>
                          <m:t>𝟏𝟐𝟎</m:t>
                        </m:r>
                      </m:den>
                    </m:f>
                  </m:oMath>
                </a14:m>
                <a:r>
                  <a:rPr lang="en-US" sz="2800" kern="1200" dirty="0" smtClean="0">
                    <a:solidFill>
                      <a:schemeClr val="tx1"/>
                    </a:solidFill>
                  </a:rPr>
                  <a:t>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1</m:t>
                        </m:r>
                      </m:num>
                      <m:den>
                        <m:r>
                          <a:rPr lang="en-US" sz="28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</m:den>
                    </m:f>
                    <m:r>
                      <a:rPr lang="en-US" sz="28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1.</m:t>
                        </m:r>
                        <m:r>
                          <a:rPr lang="en-US" sz="2800" b="0" i="1" kern="12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0.</m:t>
                        </m:r>
                        <m:r>
                          <a:rPr lang="en-US" sz="2800" b="0" i="1" kern="12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kern="1200" dirty="0" smtClean="0">
                    <a:solidFill>
                      <a:schemeClr val="tx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kern="12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kern="12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63</m:t>
                        </m:r>
                      </m:num>
                      <m:den>
                        <m:r>
                          <a:rPr lang="en-US" sz="3000" b="1" i="0" kern="1200" dirty="0" smtClean="0">
                            <a:solidFill>
                              <a:srgbClr val="FF4343"/>
                            </a:solidFill>
                            <a:latin typeface="Cambria Math" panose="02040503050406030204" pitchFamily="18" charset="0"/>
                          </a:rPr>
                          <m:t>𝟏𝟐𝟎</m:t>
                        </m:r>
                      </m:den>
                    </m:f>
                  </m:oMath>
                </a14:m>
                <a:endParaRPr lang="en-US" sz="3000" kern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Freeform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380" y="5234516"/>
                <a:ext cx="6675930" cy="1304257"/>
              </a:xfrm>
              <a:custGeom>
                <a:avLst/>
                <a:gdLst>
                  <a:gd name="connsiteX0" fmla="*/ 0 w 6183263"/>
                  <a:gd name="connsiteY0" fmla="*/ 217381 h 1304257"/>
                  <a:gd name="connsiteX1" fmla="*/ 217381 w 6183263"/>
                  <a:gd name="connsiteY1" fmla="*/ 0 h 1304257"/>
                  <a:gd name="connsiteX2" fmla="*/ 5965882 w 6183263"/>
                  <a:gd name="connsiteY2" fmla="*/ 0 h 1304257"/>
                  <a:gd name="connsiteX3" fmla="*/ 6183263 w 6183263"/>
                  <a:gd name="connsiteY3" fmla="*/ 217381 h 1304257"/>
                  <a:gd name="connsiteX4" fmla="*/ 6183263 w 6183263"/>
                  <a:gd name="connsiteY4" fmla="*/ 1086876 h 1304257"/>
                  <a:gd name="connsiteX5" fmla="*/ 5965882 w 6183263"/>
                  <a:gd name="connsiteY5" fmla="*/ 1304257 h 1304257"/>
                  <a:gd name="connsiteX6" fmla="*/ 217381 w 6183263"/>
                  <a:gd name="connsiteY6" fmla="*/ 1304257 h 1304257"/>
                  <a:gd name="connsiteX7" fmla="*/ 0 w 6183263"/>
                  <a:gd name="connsiteY7" fmla="*/ 1086876 h 1304257"/>
                  <a:gd name="connsiteX8" fmla="*/ 0 w 6183263"/>
                  <a:gd name="connsiteY8" fmla="*/ 217381 h 1304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183263" h="1304257">
                    <a:moveTo>
                      <a:pt x="0" y="217381"/>
                    </a:moveTo>
                    <a:cubicBezTo>
                      <a:pt x="0" y="97325"/>
                      <a:pt x="97325" y="0"/>
                      <a:pt x="217381" y="0"/>
                    </a:cubicBezTo>
                    <a:lnTo>
                      <a:pt x="5965882" y="0"/>
                    </a:lnTo>
                    <a:cubicBezTo>
                      <a:pt x="6085938" y="0"/>
                      <a:pt x="6183263" y="97325"/>
                      <a:pt x="6183263" y="217381"/>
                    </a:cubicBezTo>
                    <a:lnTo>
                      <a:pt x="6183263" y="1086876"/>
                    </a:lnTo>
                    <a:cubicBezTo>
                      <a:pt x="6183263" y="1206932"/>
                      <a:pt x="6085938" y="1304257"/>
                      <a:pt x="5965882" y="1304257"/>
                    </a:cubicBezTo>
                    <a:lnTo>
                      <a:pt x="217381" y="1304257"/>
                    </a:lnTo>
                    <a:cubicBezTo>
                      <a:pt x="97325" y="1304257"/>
                      <a:pt x="0" y="1206932"/>
                      <a:pt x="0" y="1086876"/>
                    </a:cubicBezTo>
                    <a:lnTo>
                      <a:pt x="0" y="217381"/>
                    </a:lnTo>
                    <a:close/>
                  </a:path>
                </a:pathLst>
              </a:custGeom>
              <a:blipFill rotWithShape="0">
                <a:blip r:embed="rId5"/>
                <a:stretch>
                  <a:fillRect l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>
            <a:off x="365078" y="393871"/>
            <a:ext cx="3694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ẮC LẠI </a:t>
            </a:r>
            <a:r>
              <a:rPr lang="x-none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</a:t>
            </a:r>
            <a:endParaRPr lang="x-none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693380" y="1931878"/>
                <a:ext cx="529876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smtClean="0">
                    <a:solidFill>
                      <a:schemeClr val="accent4"/>
                    </a:solidFill>
                    <a:latin typeface="Arial "/>
                  </a:rPr>
                  <a:t>Vì 40. 3 = 120; 120 </a:t>
                </a: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chemeClr val="accent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2200" dirty="0" smtClean="0">
                    <a:solidFill>
                      <a:schemeClr val="accent4"/>
                    </a:solidFill>
                    <a:latin typeface="Arial "/>
                  </a:rPr>
                  <a:t> 15 </a:t>
                </a:r>
                <a:r>
                  <a:rPr lang="en-US" sz="2200" dirty="0" err="1" smtClean="0">
                    <a:solidFill>
                      <a:schemeClr val="accent4"/>
                    </a:solidFill>
                    <a:latin typeface="Arial "/>
                  </a:rPr>
                  <a:t>nên</a:t>
                </a:r>
                <a:r>
                  <a:rPr lang="en-US" sz="2200" dirty="0" smtClean="0">
                    <a:solidFill>
                      <a:schemeClr val="accent4"/>
                    </a:solidFill>
                    <a:latin typeface="Arial "/>
                  </a:rPr>
                  <a:t> MSC : 120</a:t>
                </a:r>
                <a:endParaRPr lang="en-US" sz="2200" dirty="0">
                  <a:solidFill>
                    <a:schemeClr val="accent4"/>
                  </a:solidFill>
                  <a:latin typeface="Arial 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380" y="1931878"/>
                <a:ext cx="5298760" cy="430887"/>
              </a:xfrm>
              <a:prstGeom prst="rect">
                <a:avLst/>
              </a:prstGeom>
              <a:blipFill rotWithShape="0">
                <a:blip r:embed="rId6"/>
                <a:stretch>
                  <a:fillRect l="-1496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593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15" grpId="0"/>
      <p:bldP spid="1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/>
          <p:cNvSpPr/>
          <p:nvPr/>
        </p:nvSpPr>
        <p:spPr>
          <a:xfrm>
            <a:off x="3854727" y="865949"/>
            <a:ext cx="3686048" cy="663243"/>
          </a:xfrm>
          <a:custGeom>
            <a:avLst/>
            <a:gdLst>
              <a:gd name="connsiteX0" fmla="*/ 0 w 2254076"/>
              <a:gd name="connsiteY0" fmla="*/ 112704 h 1127038"/>
              <a:gd name="connsiteX1" fmla="*/ 112704 w 2254076"/>
              <a:gd name="connsiteY1" fmla="*/ 0 h 1127038"/>
              <a:gd name="connsiteX2" fmla="*/ 2141372 w 2254076"/>
              <a:gd name="connsiteY2" fmla="*/ 0 h 1127038"/>
              <a:gd name="connsiteX3" fmla="*/ 2254076 w 2254076"/>
              <a:gd name="connsiteY3" fmla="*/ 112704 h 1127038"/>
              <a:gd name="connsiteX4" fmla="*/ 2254076 w 2254076"/>
              <a:gd name="connsiteY4" fmla="*/ 1014334 h 1127038"/>
              <a:gd name="connsiteX5" fmla="*/ 2141372 w 2254076"/>
              <a:gd name="connsiteY5" fmla="*/ 1127038 h 1127038"/>
              <a:gd name="connsiteX6" fmla="*/ 112704 w 2254076"/>
              <a:gd name="connsiteY6" fmla="*/ 1127038 h 1127038"/>
              <a:gd name="connsiteX7" fmla="*/ 0 w 2254076"/>
              <a:gd name="connsiteY7" fmla="*/ 1014334 h 1127038"/>
              <a:gd name="connsiteX8" fmla="*/ 0 w 2254076"/>
              <a:gd name="connsiteY8" fmla="*/ 112704 h 1127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54076" h="1127038">
                <a:moveTo>
                  <a:pt x="0" y="112704"/>
                </a:moveTo>
                <a:cubicBezTo>
                  <a:pt x="0" y="50459"/>
                  <a:pt x="50459" y="0"/>
                  <a:pt x="112704" y="0"/>
                </a:cubicBezTo>
                <a:lnTo>
                  <a:pt x="2141372" y="0"/>
                </a:lnTo>
                <a:cubicBezTo>
                  <a:pt x="2203617" y="0"/>
                  <a:pt x="2254076" y="50459"/>
                  <a:pt x="2254076" y="112704"/>
                </a:cubicBezTo>
                <a:lnTo>
                  <a:pt x="2254076" y="1014334"/>
                </a:lnTo>
                <a:cubicBezTo>
                  <a:pt x="2254076" y="1076579"/>
                  <a:pt x="2203617" y="1127038"/>
                  <a:pt x="2141372" y="1127038"/>
                </a:cubicBezTo>
                <a:lnTo>
                  <a:pt x="112704" y="1127038"/>
                </a:lnTo>
                <a:cubicBezTo>
                  <a:pt x="50459" y="1127038"/>
                  <a:pt x="0" y="1076579"/>
                  <a:pt x="0" y="1014334"/>
                </a:cubicBezTo>
                <a:lnTo>
                  <a:pt x="0" y="112704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3500" tIns="143500" rIns="143500" bIns="143500" numCol="1" spcCol="1270" anchor="ctr" anchorCtr="0">
            <a:noAutofit/>
          </a:bodyPr>
          <a:lstStyle/>
          <a:p>
            <a:pPr lvl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900" kern="1200" dirty="0" smtClean="0">
                <a:solidFill>
                  <a:schemeClr val="tx1"/>
                </a:solidFill>
              </a:rPr>
              <a:t>So </a:t>
            </a:r>
            <a:r>
              <a:rPr lang="en-US" sz="2900" kern="1200" dirty="0" err="1" smtClean="0">
                <a:solidFill>
                  <a:schemeClr val="tx1"/>
                </a:solidFill>
              </a:rPr>
              <a:t>sánh</a:t>
            </a:r>
            <a:r>
              <a:rPr lang="en-US" sz="2900" kern="1200" dirty="0" smtClean="0">
                <a:solidFill>
                  <a:schemeClr val="tx1"/>
                </a:solidFill>
              </a:rPr>
              <a:t> </a:t>
            </a:r>
            <a:r>
              <a:rPr lang="en-US" sz="2900" kern="1200" dirty="0" err="1" smtClean="0">
                <a:solidFill>
                  <a:schemeClr val="tx1"/>
                </a:solidFill>
              </a:rPr>
              <a:t>hai</a:t>
            </a:r>
            <a:r>
              <a:rPr lang="en-US" sz="2900" kern="1200" dirty="0" smtClean="0">
                <a:solidFill>
                  <a:schemeClr val="tx1"/>
                </a:solidFill>
              </a:rPr>
              <a:t> </a:t>
            </a:r>
            <a:r>
              <a:rPr lang="en-US" sz="2900" kern="1200" dirty="0" err="1" smtClean="0">
                <a:solidFill>
                  <a:schemeClr val="tx1"/>
                </a:solidFill>
              </a:rPr>
              <a:t>phân</a:t>
            </a:r>
            <a:r>
              <a:rPr lang="en-US" sz="2900" kern="1200" dirty="0" smtClean="0">
                <a:solidFill>
                  <a:schemeClr val="tx1"/>
                </a:solidFill>
              </a:rPr>
              <a:t> </a:t>
            </a:r>
            <a:r>
              <a:rPr lang="en-US" sz="2900" kern="1200" dirty="0" err="1" smtClean="0">
                <a:solidFill>
                  <a:schemeClr val="tx1"/>
                </a:solidFill>
              </a:rPr>
              <a:t>số</a:t>
            </a:r>
            <a:endParaRPr lang="en-US" sz="2900" kern="1200" dirty="0">
              <a:solidFill>
                <a:schemeClr val="tx1"/>
              </a:solidFill>
            </a:endParaRPr>
          </a:p>
        </p:txBody>
      </p:sp>
      <p:sp>
        <p:nvSpPr>
          <p:cNvPr id="5" name="Right Arrow 4"/>
          <p:cNvSpPr/>
          <p:nvPr/>
        </p:nvSpPr>
        <p:spPr>
          <a:xfrm rot="3600000">
            <a:off x="6785260" y="1691771"/>
            <a:ext cx="569567" cy="288543"/>
          </a:xfrm>
          <a:prstGeom prst="rightArrow">
            <a:avLst/>
          </a:pr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8339" tIns="78892" rIns="118338" bIns="78893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600" kern="1200"/>
          </a:p>
        </p:txBody>
      </p:sp>
      <p:sp>
        <p:nvSpPr>
          <p:cNvPr id="6" name="Freeform 5"/>
          <p:cNvSpPr/>
          <p:nvPr/>
        </p:nvSpPr>
        <p:spPr>
          <a:xfrm>
            <a:off x="1900625" y="2195884"/>
            <a:ext cx="2901109" cy="652512"/>
          </a:xfrm>
          <a:custGeom>
            <a:avLst/>
            <a:gdLst>
              <a:gd name="connsiteX0" fmla="*/ 0 w 2254076"/>
              <a:gd name="connsiteY0" fmla="*/ 112704 h 1127038"/>
              <a:gd name="connsiteX1" fmla="*/ 112704 w 2254076"/>
              <a:gd name="connsiteY1" fmla="*/ 0 h 1127038"/>
              <a:gd name="connsiteX2" fmla="*/ 2141372 w 2254076"/>
              <a:gd name="connsiteY2" fmla="*/ 0 h 1127038"/>
              <a:gd name="connsiteX3" fmla="*/ 2254076 w 2254076"/>
              <a:gd name="connsiteY3" fmla="*/ 112704 h 1127038"/>
              <a:gd name="connsiteX4" fmla="*/ 2254076 w 2254076"/>
              <a:gd name="connsiteY4" fmla="*/ 1014334 h 1127038"/>
              <a:gd name="connsiteX5" fmla="*/ 2141372 w 2254076"/>
              <a:gd name="connsiteY5" fmla="*/ 1127038 h 1127038"/>
              <a:gd name="connsiteX6" fmla="*/ 112704 w 2254076"/>
              <a:gd name="connsiteY6" fmla="*/ 1127038 h 1127038"/>
              <a:gd name="connsiteX7" fmla="*/ 0 w 2254076"/>
              <a:gd name="connsiteY7" fmla="*/ 1014334 h 1127038"/>
              <a:gd name="connsiteX8" fmla="*/ 0 w 2254076"/>
              <a:gd name="connsiteY8" fmla="*/ 112704 h 1127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54076" h="1127038">
                <a:moveTo>
                  <a:pt x="0" y="112704"/>
                </a:moveTo>
                <a:cubicBezTo>
                  <a:pt x="0" y="50459"/>
                  <a:pt x="50459" y="0"/>
                  <a:pt x="112704" y="0"/>
                </a:cubicBezTo>
                <a:lnTo>
                  <a:pt x="2141372" y="0"/>
                </a:lnTo>
                <a:cubicBezTo>
                  <a:pt x="2203617" y="0"/>
                  <a:pt x="2254076" y="50459"/>
                  <a:pt x="2254076" y="112704"/>
                </a:cubicBezTo>
                <a:lnTo>
                  <a:pt x="2254076" y="1014334"/>
                </a:lnTo>
                <a:cubicBezTo>
                  <a:pt x="2254076" y="1076579"/>
                  <a:pt x="2203617" y="1127038"/>
                  <a:pt x="2141372" y="1127038"/>
                </a:cubicBezTo>
                <a:lnTo>
                  <a:pt x="112704" y="1127038"/>
                </a:lnTo>
                <a:cubicBezTo>
                  <a:pt x="50459" y="1127038"/>
                  <a:pt x="0" y="1076579"/>
                  <a:pt x="0" y="1014334"/>
                </a:cubicBezTo>
                <a:lnTo>
                  <a:pt x="0" y="112704"/>
                </a:lnTo>
                <a:close/>
              </a:path>
            </a:pathLst>
          </a:custGeom>
          <a:solidFill>
            <a:schemeClr val="accent4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3500" tIns="143500" rIns="143500" bIns="143500" numCol="1" spcCol="1270" anchor="ctr" anchorCtr="0">
            <a:noAutofit/>
          </a:bodyPr>
          <a:lstStyle/>
          <a:p>
            <a:pPr lvl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900" kern="1200" dirty="0" err="1" smtClean="0">
                <a:solidFill>
                  <a:schemeClr val="tx1"/>
                </a:solidFill>
              </a:rPr>
              <a:t>Cùng</a:t>
            </a:r>
            <a:r>
              <a:rPr lang="en-US" sz="2900" kern="1200" dirty="0" smtClean="0">
                <a:solidFill>
                  <a:schemeClr val="tx1"/>
                </a:solidFill>
              </a:rPr>
              <a:t> </a:t>
            </a:r>
            <a:r>
              <a:rPr lang="en-US" sz="2900" kern="1200" dirty="0" err="1" smtClean="0">
                <a:solidFill>
                  <a:schemeClr val="tx1"/>
                </a:solidFill>
              </a:rPr>
              <a:t>mẫu</a:t>
            </a:r>
            <a:r>
              <a:rPr lang="en-US" sz="2900" kern="1200" dirty="0" smtClean="0">
                <a:solidFill>
                  <a:schemeClr val="tx1"/>
                </a:solidFill>
              </a:rPr>
              <a:t> </a:t>
            </a:r>
            <a:r>
              <a:rPr lang="en-US" sz="2900" kern="1200" dirty="0" err="1" smtClean="0">
                <a:solidFill>
                  <a:schemeClr val="tx1"/>
                </a:solidFill>
              </a:rPr>
              <a:t>dương</a:t>
            </a:r>
            <a:endParaRPr lang="en-US" sz="2900" kern="1200" dirty="0">
              <a:solidFill>
                <a:schemeClr val="tx1"/>
              </a:solidFill>
            </a:endParaRPr>
          </a:p>
        </p:txBody>
      </p:sp>
      <p:sp>
        <p:nvSpPr>
          <p:cNvPr id="7" name="Left Arrow 6"/>
          <p:cNvSpPr/>
          <p:nvPr/>
        </p:nvSpPr>
        <p:spPr>
          <a:xfrm>
            <a:off x="5189925" y="2342613"/>
            <a:ext cx="1173357" cy="359053"/>
          </a:xfrm>
          <a:prstGeom prst="leftArrow">
            <a:avLst/>
          </a:prstGeom>
          <a:solidFill>
            <a:srgbClr val="00B0F0"/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8339" tIns="78894" rIns="118340" bIns="78893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600" kern="1200"/>
          </a:p>
        </p:txBody>
      </p:sp>
      <p:sp>
        <p:nvSpPr>
          <p:cNvPr id="8" name="Freeform 7"/>
          <p:cNvSpPr/>
          <p:nvPr/>
        </p:nvSpPr>
        <p:spPr>
          <a:xfrm>
            <a:off x="6672681" y="2236799"/>
            <a:ext cx="2908647" cy="652512"/>
          </a:xfrm>
          <a:custGeom>
            <a:avLst/>
            <a:gdLst>
              <a:gd name="connsiteX0" fmla="*/ 0 w 2254076"/>
              <a:gd name="connsiteY0" fmla="*/ 112704 h 1127038"/>
              <a:gd name="connsiteX1" fmla="*/ 112704 w 2254076"/>
              <a:gd name="connsiteY1" fmla="*/ 0 h 1127038"/>
              <a:gd name="connsiteX2" fmla="*/ 2141372 w 2254076"/>
              <a:gd name="connsiteY2" fmla="*/ 0 h 1127038"/>
              <a:gd name="connsiteX3" fmla="*/ 2254076 w 2254076"/>
              <a:gd name="connsiteY3" fmla="*/ 112704 h 1127038"/>
              <a:gd name="connsiteX4" fmla="*/ 2254076 w 2254076"/>
              <a:gd name="connsiteY4" fmla="*/ 1014334 h 1127038"/>
              <a:gd name="connsiteX5" fmla="*/ 2141372 w 2254076"/>
              <a:gd name="connsiteY5" fmla="*/ 1127038 h 1127038"/>
              <a:gd name="connsiteX6" fmla="*/ 112704 w 2254076"/>
              <a:gd name="connsiteY6" fmla="*/ 1127038 h 1127038"/>
              <a:gd name="connsiteX7" fmla="*/ 0 w 2254076"/>
              <a:gd name="connsiteY7" fmla="*/ 1014334 h 1127038"/>
              <a:gd name="connsiteX8" fmla="*/ 0 w 2254076"/>
              <a:gd name="connsiteY8" fmla="*/ 112704 h 1127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54076" h="1127038">
                <a:moveTo>
                  <a:pt x="0" y="112704"/>
                </a:moveTo>
                <a:cubicBezTo>
                  <a:pt x="0" y="50459"/>
                  <a:pt x="50459" y="0"/>
                  <a:pt x="112704" y="0"/>
                </a:cubicBezTo>
                <a:lnTo>
                  <a:pt x="2141372" y="0"/>
                </a:lnTo>
                <a:cubicBezTo>
                  <a:pt x="2203617" y="0"/>
                  <a:pt x="2254076" y="50459"/>
                  <a:pt x="2254076" y="112704"/>
                </a:cubicBezTo>
                <a:lnTo>
                  <a:pt x="2254076" y="1014334"/>
                </a:lnTo>
                <a:cubicBezTo>
                  <a:pt x="2254076" y="1076579"/>
                  <a:pt x="2203617" y="1127038"/>
                  <a:pt x="2141372" y="1127038"/>
                </a:cubicBezTo>
                <a:lnTo>
                  <a:pt x="112704" y="1127038"/>
                </a:lnTo>
                <a:cubicBezTo>
                  <a:pt x="50459" y="1127038"/>
                  <a:pt x="0" y="1076579"/>
                  <a:pt x="0" y="1014334"/>
                </a:cubicBezTo>
                <a:lnTo>
                  <a:pt x="0" y="112704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3500" tIns="143500" rIns="143500" bIns="143500" numCol="1" spcCol="1270" anchor="ctr" anchorCtr="0">
            <a:noAutofit/>
          </a:bodyPr>
          <a:lstStyle/>
          <a:p>
            <a:pPr lvl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900" kern="1200" dirty="0" err="1" smtClean="0">
                <a:solidFill>
                  <a:schemeClr val="tx1"/>
                </a:solidFill>
              </a:rPr>
              <a:t>Khác</a:t>
            </a:r>
            <a:r>
              <a:rPr lang="en-US" sz="2900" kern="1200" dirty="0" smtClean="0">
                <a:solidFill>
                  <a:schemeClr val="tx1"/>
                </a:solidFill>
              </a:rPr>
              <a:t> </a:t>
            </a:r>
            <a:r>
              <a:rPr lang="en-US" sz="2900" kern="1200" dirty="0" err="1" smtClean="0">
                <a:solidFill>
                  <a:schemeClr val="tx1"/>
                </a:solidFill>
              </a:rPr>
              <a:t>mẫu</a:t>
            </a:r>
            <a:r>
              <a:rPr lang="en-US" sz="2900" kern="1200" dirty="0" smtClean="0">
                <a:solidFill>
                  <a:schemeClr val="tx1"/>
                </a:solidFill>
              </a:rPr>
              <a:t> </a:t>
            </a:r>
            <a:endParaRPr lang="en-US" sz="2900" kern="1200" dirty="0">
              <a:solidFill>
                <a:schemeClr val="tx1"/>
              </a:solidFill>
            </a:endParaRPr>
          </a:p>
        </p:txBody>
      </p:sp>
      <p:sp>
        <p:nvSpPr>
          <p:cNvPr id="9" name="Left Arrow 8"/>
          <p:cNvSpPr/>
          <p:nvPr/>
        </p:nvSpPr>
        <p:spPr>
          <a:xfrm rot="18000000">
            <a:off x="4067775" y="1704423"/>
            <a:ext cx="609684" cy="263011"/>
          </a:xfrm>
          <a:prstGeom prst="leftArrow">
            <a:avLst/>
          </a:pr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8338" tIns="78892" rIns="118339" bIns="78893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600" kern="1200"/>
          </a:p>
        </p:txBody>
      </p:sp>
      <p:sp>
        <p:nvSpPr>
          <p:cNvPr id="10" name="Freeform 9"/>
          <p:cNvSpPr/>
          <p:nvPr/>
        </p:nvSpPr>
        <p:spPr>
          <a:xfrm>
            <a:off x="1959079" y="3337870"/>
            <a:ext cx="2254076" cy="648840"/>
          </a:xfrm>
          <a:custGeom>
            <a:avLst/>
            <a:gdLst>
              <a:gd name="connsiteX0" fmla="*/ 0 w 2254076"/>
              <a:gd name="connsiteY0" fmla="*/ 112704 h 1127038"/>
              <a:gd name="connsiteX1" fmla="*/ 112704 w 2254076"/>
              <a:gd name="connsiteY1" fmla="*/ 0 h 1127038"/>
              <a:gd name="connsiteX2" fmla="*/ 2141372 w 2254076"/>
              <a:gd name="connsiteY2" fmla="*/ 0 h 1127038"/>
              <a:gd name="connsiteX3" fmla="*/ 2254076 w 2254076"/>
              <a:gd name="connsiteY3" fmla="*/ 112704 h 1127038"/>
              <a:gd name="connsiteX4" fmla="*/ 2254076 w 2254076"/>
              <a:gd name="connsiteY4" fmla="*/ 1014334 h 1127038"/>
              <a:gd name="connsiteX5" fmla="*/ 2141372 w 2254076"/>
              <a:gd name="connsiteY5" fmla="*/ 1127038 h 1127038"/>
              <a:gd name="connsiteX6" fmla="*/ 112704 w 2254076"/>
              <a:gd name="connsiteY6" fmla="*/ 1127038 h 1127038"/>
              <a:gd name="connsiteX7" fmla="*/ 0 w 2254076"/>
              <a:gd name="connsiteY7" fmla="*/ 1014334 h 1127038"/>
              <a:gd name="connsiteX8" fmla="*/ 0 w 2254076"/>
              <a:gd name="connsiteY8" fmla="*/ 112704 h 1127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54076" h="1127038">
                <a:moveTo>
                  <a:pt x="0" y="112704"/>
                </a:moveTo>
                <a:cubicBezTo>
                  <a:pt x="0" y="50459"/>
                  <a:pt x="50459" y="0"/>
                  <a:pt x="112704" y="0"/>
                </a:cubicBezTo>
                <a:lnTo>
                  <a:pt x="2141372" y="0"/>
                </a:lnTo>
                <a:cubicBezTo>
                  <a:pt x="2203617" y="0"/>
                  <a:pt x="2254076" y="50459"/>
                  <a:pt x="2254076" y="112704"/>
                </a:cubicBezTo>
                <a:lnTo>
                  <a:pt x="2254076" y="1014334"/>
                </a:lnTo>
                <a:cubicBezTo>
                  <a:pt x="2254076" y="1076579"/>
                  <a:pt x="2203617" y="1127038"/>
                  <a:pt x="2141372" y="1127038"/>
                </a:cubicBezTo>
                <a:lnTo>
                  <a:pt x="112704" y="1127038"/>
                </a:lnTo>
                <a:cubicBezTo>
                  <a:pt x="50459" y="1127038"/>
                  <a:pt x="0" y="1076579"/>
                  <a:pt x="0" y="1014334"/>
                </a:cubicBezTo>
                <a:lnTo>
                  <a:pt x="0" y="112704"/>
                </a:lnTo>
                <a:close/>
              </a:path>
            </a:pathLst>
          </a:custGeom>
          <a:solidFill>
            <a:schemeClr val="accent4"/>
          </a:solidFill>
          <a:ln>
            <a:solidFill>
              <a:srgbClr val="2DC8FF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3500" tIns="143500" rIns="143500" bIns="143500" numCol="1" spcCol="1270" anchor="ctr" anchorCtr="0">
            <a:noAutofit/>
          </a:bodyPr>
          <a:lstStyle/>
          <a:p>
            <a:pPr lvl="0" algn="ctr" defTabSz="1289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900" kern="1200" dirty="0" smtClean="0">
                <a:solidFill>
                  <a:schemeClr val="tx1"/>
                </a:solidFill>
              </a:rPr>
              <a:t>So </a:t>
            </a:r>
            <a:r>
              <a:rPr lang="en-US" sz="2900" kern="1200" dirty="0" err="1" smtClean="0">
                <a:solidFill>
                  <a:schemeClr val="tx1"/>
                </a:solidFill>
              </a:rPr>
              <a:t>sánh</a:t>
            </a:r>
            <a:r>
              <a:rPr lang="en-US" sz="2900" kern="1200" dirty="0" smtClean="0">
                <a:solidFill>
                  <a:schemeClr val="tx1"/>
                </a:solidFill>
              </a:rPr>
              <a:t> </a:t>
            </a:r>
            <a:r>
              <a:rPr lang="en-US" sz="2900" kern="1200" dirty="0" err="1" smtClean="0">
                <a:solidFill>
                  <a:schemeClr val="tx1"/>
                </a:solidFill>
              </a:rPr>
              <a:t>tử</a:t>
            </a:r>
            <a:endParaRPr lang="en-US" sz="2900" kern="1200" dirty="0">
              <a:solidFill>
                <a:schemeClr val="tx1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 rot="5400000">
            <a:off x="2923983" y="2995496"/>
            <a:ext cx="379219" cy="249073"/>
          </a:xfrm>
          <a:prstGeom prst="rightArrow">
            <a:avLst/>
          </a:pr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9175" tIns="1" rIns="89174" bIns="110477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400" kern="1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Freeform 19"/>
              <p:cNvSpPr/>
              <p:nvPr/>
            </p:nvSpPr>
            <p:spPr>
              <a:xfrm>
                <a:off x="2460013" y="4162346"/>
                <a:ext cx="2315765" cy="879028"/>
              </a:xfrm>
              <a:custGeom>
                <a:avLst/>
                <a:gdLst>
                  <a:gd name="connsiteX0" fmla="*/ 0 w 2315765"/>
                  <a:gd name="connsiteY0" fmla="*/ 0 h 1544615"/>
                  <a:gd name="connsiteX1" fmla="*/ 2315765 w 2315765"/>
                  <a:gd name="connsiteY1" fmla="*/ 0 h 1544615"/>
                  <a:gd name="connsiteX2" fmla="*/ 2315765 w 2315765"/>
                  <a:gd name="connsiteY2" fmla="*/ 1544615 h 1544615"/>
                  <a:gd name="connsiteX3" fmla="*/ 0 w 2315765"/>
                  <a:gd name="connsiteY3" fmla="*/ 1544615 h 1544615"/>
                  <a:gd name="connsiteX4" fmla="*/ 0 w 2315765"/>
                  <a:gd name="connsiteY4" fmla="*/ 0 h 1544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15765" h="1544615">
                    <a:moveTo>
                      <a:pt x="0" y="0"/>
                    </a:moveTo>
                    <a:lnTo>
                      <a:pt x="2315765" y="0"/>
                    </a:lnTo>
                    <a:lnTo>
                      <a:pt x="2315765" y="1544615"/>
                    </a:lnTo>
                    <a:lnTo>
                      <a:pt x="0" y="154461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2">
                  <a:alpha val="9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70522" tIns="149352" rIns="149352" bIns="149352" numCol="1" spcCol="1270" anchor="ctr" anchorCtr="0">
                <a:noAutofit/>
              </a:bodyPr>
              <a:lstStyle/>
              <a:p>
                <a:pPr lvl="0" algn="l" defTabSz="9334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kern="1200" smtClean="0"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kern="1200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800" kern="1200" dirty="0" smtClean="0"/>
                  <a:t> </a:t>
                </a:r>
                <a:r>
                  <a:rPr lang="en-US" sz="2800" kern="1200" dirty="0" err="1" smtClean="0"/>
                  <a:t>và</a:t>
                </a:r>
                <a:r>
                  <a:rPr lang="en-US" sz="2800" kern="12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kern="1200" smtClean="0">
                            <a:latin typeface="Cambria Math" panose="02040503050406030204" pitchFamily="18" charset="0"/>
                          </a:rPr>
                          <m:t>−2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kern="1200" smtClean="0">
                            <a:latin typeface="Cambria Math" panose="02040503050406030204" pitchFamily="18" charset="0"/>
                          </a:rPr>
                          <m:t>40</m:t>
                        </m:r>
                      </m:den>
                    </m:f>
                  </m:oMath>
                </a14:m>
                <a:endParaRPr lang="en-US" sz="2800" kern="1200" dirty="0"/>
              </a:p>
            </p:txBody>
          </p:sp>
        </mc:Choice>
        <mc:Fallback xmlns="">
          <p:sp>
            <p:nvSpPr>
              <p:cNvPr id="20" name="Freeform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013" y="4162346"/>
                <a:ext cx="2315765" cy="879028"/>
              </a:xfrm>
              <a:custGeom>
                <a:avLst/>
                <a:gdLst>
                  <a:gd name="connsiteX0" fmla="*/ 0 w 2315765"/>
                  <a:gd name="connsiteY0" fmla="*/ 0 h 1544615"/>
                  <a:gd name="connsiteX1" fmla="*/ 2315765 w 2315765"/>
                  <a:gd name="connsiteY1" fmla="*/ 0 h 1544615"/>
                  <a:gd name="connsiteX2" fmla="*/ 2315765 w 2315765"/>
                  <a:gd name="connsiteY2" fmla="*/ 1544615 h 1544615"/>
                  <a:gd name="connsiteX3" fmla="*/ 0 w 2315765"/>
                  <a:gd name="connsiteY3" fmla="*/ 1544615 h 1544615"/>
                  <a:gd name="connsiteX4" fmla="*/ 0 w 2315765"/>
                  <a:gd name="connsiteY4" fmla="*/ 0 h 1544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15765" h="1544615">
                    <a:moveTo>
                      <a:pt x="0" y="0"/>
                    </a:moveTo>
                    <a:lnTo>
                      <a:pt x="2315765" y="0"/>
                    </a:lnTo>
                    <a:lnTo>
                      <a:pt x="2315765" y="1544615"/>
                    </a:lnTo>
                    <a:lnTo>
                      <a:pt x="0" y="1544615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3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Freeform 22"/>
              <p:cNvSpPr/>
              <p:nvPr/>
            </p:nvSpPr>
            <p:spPr>
              <a:xfrm>
                <a:off x="4862003" y="4162346"/>
                <a:ext cx="6371275" cy="878572"/>
              </a:xfrm>
              <a:custGeom>
                <a:avLst/>
                <a:gdLst>
                  <a:gd name="connsiteX0" fmla="*/ 0 w 2315765"/>
                  <a:gd name="connsiteY0" fmla="*/ 0 h 1544615"/>
                  <a:gd name="connsiteX1" fmla="*/ 2315765 w 2315765"/>
                  <a:gd name="connsiteY1" fmla="*/ 0 h 1544615"/>
                  <a:gd name="connsiteX2" fmla="*/ 2315765 w 2315765"/>
                  <a:gd name="connsiteY2" fmla="*/ 1544615 h 1544615"/>
                  <a:gd name="connsiteX3" fmla="*/ 0 w 2315765"/>
                  <a:gd name="connsiteY3" fmla="*/ 1544615 h 1544615"/>
                  <a:gd name="connsiteX4" fmla="*/ 0 w 2315765"/>
                  <a:gd name="connsiteY4" fmla="*/ 0 h 1544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15765" h="1544615">
                    <a:moveTo>
                      <a:pt x="0" y="0"/>
                    </a:moveTo>
                    <a:lnTo>
                      <a:pt x="2315765" y="0"/>
                    </a:lnTo>
                    <a:lnTo>
                      <a:pt x="2315765" y="1544615"/>
                    </a:lnTo>
                    <a:lnTo>
                      <a:pt x="0" y="1544615"/>
                    </a:lnTo>
                    <a:lnTo>
                      <a:pt x="0" y="0"/>
                    </a:ln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2">
                  <a:alpha val="9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70522" tIns="149352" rIns="149352" bIns="149352" numCol="1" spcCol="1270" anchor="ctr" anchorCtr="0">
                <a:noAutofit/>
              </a:bodyPr>
              <a:lstStyle/>
              <a:p>
                <a:pPr lvl="0" algn="l" defTabSz="9334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800" kern="1200" dirty="0" err="1" smtClean="0"/>
                  <a:t>Giải</a:t>
                </a:r>
                <a:r>
                  <a:rPr lang="en-US" sz="2800" kern="12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kern="120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kern="1200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800" kern="1200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2800" kern="120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kern="120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kern="120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kern="1200" smtClean="0">
                            <a:latin typeface="Cambria Math" panose="02040503050406030204" pitchFamily="18" charset="0"/>
                          </a:rPr>
                          <m:t>8.8</m:t>
                        </m:r>
                      </m:num>
                      <m:den>
                        <m:r>
                          <a:rPr lang="en-US" sz="2800" kern="1200" smtClean="0">
                            <a:latin typeface="Cambria Math" panose="02040503050406030204" pitchFamily="18" charset="0"/>
                          </a:rPr>
                          <m:t>15.8</m:t>
                        </m:r>
                      </m:den>
                    </m:f>
                    <m:r>
                      <a:rPr lang="en-US" sz="2800" kern="120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kern="120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kern="120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kern="1200" smtClean="0">
                            <a:latin typeface="Cambria Math" panose="02040503050406030204" pitchFamily="18" charset="0"/>
                          </a:rPr>
                          <m:t>64</m:t>
                        </m:r>
                      </m:num>
                      <m:den>
                        <m:r>
                          <a:rPr lang="en-US" sz="2800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2800" kern="1200" dirty="0" smtClean="0"/>
                  <a:t>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kern="1200" smtClean="0">
                            <a:latin typeface="Cambria Math" panose="02040503050406030204" pitchFamily="18" charset="0"/>
                          </a:rPr>
                          <m:t>−21</m:t>
                        </m:r>
                      </m:num>
                      <m:den>
                        <m:r>
                          <a:rPr lang="en-US" sz="2800" b="0" i="1" kern="1200" smtClean="0">
                            <a:latin typeface="Cambria Math" panose="02040503050406030204" pitchFamily="18" charset="0"/>
                          </a:rPr>
                          <m:t>40</m:t>
                        </m:r>
                      </m:den>
                    </m:f>
                    <m:r>
                      <a:rPr lang="en-US" sz="2800" b="0" i="1" kern="120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kern="120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kern="1200" smtClean="0">
                            <a:latin typeface="Cambria Math" panose="02040503050406030204" pitchFamily="18" charset="0"/>
                          </a:rPr>
                          <m:t>−21.3</m:t>
                        </m:r>
                      </m:num>
                      <m:den>
                        <m:r>
                          <a:rPr lang="en-US" sz="2800" b="0" i="1" kern="1200" smtClean="0">
                            <a:latin typeface="Cambria Math" panose="02040503050406030204" pitchFamily="18" charset="0"/>
                          </a:rPr>
                          <m:t>40.4</m:t>
                        </m:r>
                      </m:den>
                    </m:f>
                  </m:oMath>
                </a14:m>
                <a:r>
                  <a:rPr lang="en-US" sz="2800" kern="12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kern="1200" dirty="0" smtClean="0">
                            <a:latin typeface="Cambria Math" panose="02040503050406030204" pitchFamily="18" charset="0"/>
                          </a:rPr>
                          <m:t>−63</m:t>
                        </m:r>
                      </m:num>
                      <m:den>
                        <m:r>
                          <a:rPr lang="en-US" sz="2800" b="0" i="1" kern="120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20</m:t>
                        </m:r>
                      </m:den>
                    </m:f>
                  </m:oMath>
                </a14:m>
                <a:endParaRPr lang="en-US" sz="2800" kern="1200" dirty="0"/>
              </a:p>
            </p:txBody>
          </p:sp>
        </mc:Choice>
        <mc:Fallback xmlns="">
          <p:sp>
            <p:nvSpPr>
              <p:cNvPr id="23" name="Freeform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003" y="4162346"/>
                <a:ext cx="6371275" cy="878572"/>
              </a:xfrm>
              <a:custGeom>
                <a:avLst/>
                <a:gdLst>
                  <a:gd name="connsiteX0" fmla="*/ 0 w 2315765"/>
                  <a:gd name="connsiteY0" fmla="*/ 0 h 1544615"/>
                  <a:gd name="connsiteX1" fmla="*/ 2315765 w 2315765"/>
                  <a:gd name="connsiteY1" fmla="*/ 0 h 1544615"/>
                  <a:gd name="connsiteX2" fmla="*/ 2315765 w 2315765"/>
                  <a:gd name="connsiteY2" fmla="*/ 1544615 h 1544615"/>
                  <a:gd name="connsiteX3" fmla="*/ 0 w 2315765"/>
                  <a:gd name="connsiteY3" fmla="*/ 1544615 h 1544615"/>
                  <a:gd name="connsiteX4" fmla="*/ 0 w 2315765"/>
                  <a:gd name="connsiteY4" fmla="*/ 0 h 1544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15765" h="1544615">
                    <a:moveTo>
                      <a:pt x="0" y="0"/>
                    </a:moveTo>
                    <a:lnTo>
                      <a:pt x="2315765" y="0"/>
                    </a:lnTo>
                    <a:lnTo>
                      <a:pt x="2315765" y="1544615"/>
                    </a:lnTo>
                    <a:lnTo>
                      <a:pt x="0" y="1544615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Freeform 23"/>
              <p:cNvSpPr/>
              <p:nvPr/>
            </p:nvSpPr>
            <p:spPr>
              <a:xfrm>
                <a:off x="4862003" y="5073286"/>
                <a:ext cx="6371275" cy="803086"/>
              </a:xfrm>
              <a:custGeom>
                <a:avLst/>
                <a:gdLst>
                  <a:gd name="connsiteX0" fmla="*/ 0 w 2315765"/>
                  <a:gd name="connsiteY0" fmla="*/ 0 h 1544615"/>
                  <a:gd name="connsiteX1" fmla="*/ 2315765 w 2315765"/>
                  <a:gd name="connsiteY1" fmla="*/ 0 h 1544615"/>
                  <a:gd name="connsiteX2" fmla="*/ 2315765 w 2315765"/>
                  <a:gd name="connsiteY2" fmla="*/ 1544615 h 1544615"/>
                  <a:gd name="connsiteX3" fmla="*/ 0 w 2315765"/>
                  <a:gd name="connsiteY3" fmla="*/ 1544615 h 1544615"/>
                  <a:gd name="connsiteX4" fmla="*/ 0 w 2315765"/>
                  <a:gd name="connsiteY4" fmla="*/ 0 h 1544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15765" h="1544615">
                    <a:moveTo>
                      <a:pt x="0" y="0"/>
                    </a:moveTo>
                    <a:lnTo>
                      <a:pt x="2315765" y="0"/>
                    </a:lnTo>
                    <a:lnTo>
                      <a:pt x="2315765" y="1544615"/>
                    </a:lnTo>
                    <a:lnTo>
                      <a:pt x="0" y="1544615"/>
                    </a:lnTo>
                    <a:lnTo>
                      <a:pt x="0" y="0"/>
                    </a:ln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2">
                  <a:alpha val="9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tint val="4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70522" tIns="149352" rIns="149352" bIns="149352" numCol="1" spcCol="1270" anchor="ctr" anchorCtr="0">
                <a:noAutofit/>
              </a:bodyPr>
              <a:lstStyle/>
              <a:p>
                <a:pPr lvl="0" algn="l" defTabSz="9334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800" kern="1200" dirty="0" smtClean="0"/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64</m:t>
                        </m:r>
                      </m:num>
                      <m:den>
                        <m:r>
                          <a:rPr lang="en-US" sz="2800" kern="1200">
                            <a:latin typeface="Cambria Math" panose="02040503050406030204" pitchFamily="18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2800" kern="1200" dirty="0" smtClean="0"/>
                  <a:t> &lt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kern="120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63</m:t>
                        </m:r>
                      </m:num>
                      <m:den>
                        <m:r>
                          <a:rPr lang="en-US" sz="2800" i="1" kern="1200" dirty="0">
                            <a:latin typeface="Cambria Math" panose="02040503050406030204" pitchFamily="18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2800" kern="1200" dirty="0" smtClean="0"/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kern="1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US" sz="2800" i="1" kern="1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800" kern="1200" dirty="0">
                    <a:solidFill>
                      <a:srgbClr val="FF0000"/>
                    </a:solidFill>
                  </a:rPr>
                  <a:t> &lt;</a:t>
                </a:r>
                <a:r>
                  <a:rPr lang="en-US" sz="2800" kern="1200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kern="1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kern="1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1</m:t>
                        </m:r>
                      </m:num>
                      <m:den>
                        <m:r>
                          <a:rPr lang="en-US" sz="2800" i="1" kern="1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</m:den>
                    </m:f>
                  </m:oMath>
                </a14:m>
                <a:r>
                  <a:rPr lang="en-US" sz="2800" kern="1200" dirty="0" smtClean="0"/>
                  <a:t>.</a:t>
                </a:r>
              </a:p>
            </p:txBody>
          </p:sp>
        </mc:Choice>
        <mc:Fallback xmlns="">
          <p:sp>
            <p:nvSpPr>
              <p:cNvPr id="24" name="Freeform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003" y="5073286"/>
                <a:ext cx="6371275" cy="803086"/>
              </a:xfrm>
              <a:custGeom>
                <a:avLst/>
                <a:gdLst>
                  <a:gd name="connsiteX0" fmla="*/ 0 w 2315765"/>
                  <a:gd name="connsiteY0" fmla="*/ 0 h 1544615"/>
                  <a:gd name="connsiteX1" fmla="*/ 2315765 w 2315765"/>
                  <a:gd name="connsiteY1" fmla="*/ 0 h 1544615"/>
                  <a:gd name="connsiteX2" fmla="*/ 2315765 w 2315765"/>
                  <a:gd name="connsiteY2" fmla="*/ 1544615 h 1544615"/>
                  <a:gd name="connsiteX3" fmla="*/ 0 w 2315765"/>
                  <a:gd name="connsiteY3" fmla="*/ 1544615 h 1544615"/>
                  <a:gd name="connsiteX4" fmla="*/ 0 w 2315765"/>
                  <a:gd name="connsiteY4" fmla="*/ 0 h 1544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15765" h="1544615">
                    <a:moveTo>
                      <a:pt x="0" y="0"/>
                    </a:moveTo>
                    <a:lnTo>
                      <a:pt x="2315765" y="0"/>
                    </a:lnTo>
                    <a:lnTo>
                      <a:pt x="2315765" y="1544615"/>
                    </a:lnTo>
                    <a:lnTo>
                      <a:pt x="0" y="1544615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5"/>
                <a:stretch>
                  <a:fillRect b="-22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Freeform 24"/>
          <p:cNvSpPr/>
          <p:nvPr/>
        </p:nvSpPr>
        <p:spPr>
          <a:xfrm>
            <a:off x="1505197" y="4015012"/>
            <a:ext cx="1234764" cy="1132078"/>
          </a:xfrm>
          <a:custGeom>
            <a:avLst/>
            <a:gdLst>
              <a:gd name="connsiteX0" fmla="*/ 0 w 1543843"/>
              <a:gd name="connsiteY0" fmla="*/ 771922 h 1543843"/>
              <a:gd name="connsiteX1" fmla="*/ 771922 w 1543843"/>
              <a:gd name="connsiteY1" fmla="*/ 0 h 1543843"/>
              <a:gd name="connsiteX2" fmla="*/ 1543844 w 1543843"/>
              <a:gd name="connsiteY2" fmla="*/ 771922 h 1543843"/>
              <a:gd name="connsiteX3" fmla="*/ 771922 w 1543843"/>
              <a:gd name="connsiteY3" fmla="*/ 1543844 h 1543843"/>
              <a:gd name="connsiteX4" fmla="*/ 0 w 1543843"/>
              <a:gd name="connsiteY4" fmla="*/ 771922 h 1543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3843" h="1543843">
                <a:moveTo>
                  <a:pt x="0" y="771922"/>
                </a:moveTo>
                <a:cubicBezTo>
                  <a:pt x="0" y="345601"/>
                  <a:pt x="345601" y="0"/>
                  <a:pt x="771922" y="0"/>
                </a:cubicBezTo>
                <a:cubicBezTo>
                  <a:pt x="1198243" y="0"/>
                  <a:pt x="1543844" y="345601"/>
                  <a:pt x="1543844" y="771922"/>
                </a:cubicBezTo>
                <a:cubicBezTo>
                  <a:pt x="1543844" y="1198243"/>
                  <a:pt x="1198243" y="1543844"/>
                  <a:pt x="771922" y="1543844"/>
                </a:cubicBezTo>
                <a:cubicBezTo>
                  <a:pt x="345601" y="1543844"/>
                  <a:pt x="0" y="1198243"/>
                  <a:pt x="0" y="771922"/>
                </a:cubicBezTo>
                <a:close/>
              </a:path>
            </a:pathLst>
          </a:custGeom>
        </p:spPr>
        <p:style>
          <a:lnRef idx="2">
            <a:schemeClr val="accent2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26091" tIns="226091" rIns="226091" bIns="226091" numCol="1" spcCol="1270" anchor="ctr" anchorCtr="0">
            <a:noAutofit/>
          </a:bodyPr>
          <a:lstStyle/>
          <a:p>
            <a:pPr lvl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500" kern="1200" dirty="0" smtClean="0"/>
              <a:t>So </a:t>
            </a:r>
            <a:r>
              <a:rPr lang="en-US" sz="2500" kern="1200" dirty="0" err="1" smtClean="0"/>
              <a:t>sánh</a:t>
            </a:r>
            <a:endParaRPr lang="en-US" sz="2500" kern="12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>
            <a:off x="385563" y="418893"/>
            <a:ext cx="3827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ẮC LẠI </a:t>
            </a:r>
            <a:r>
              <a:rPr lang="x-none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</a:t>
            </a:r>
            <a:endParaRPr lang="x-none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44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0" grpId="0" animBg="1"/>
      <p:bldP spid="23" grpId="0" animBg="1"/>
      <p:bldP spid="24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ouble Wave 44"/>
          <p:cNvSpPr/>
          <p:nvPr/>
        </p:nvSpPr>
        <p:spPr>
          <a:xfrm>
            <a:off x="558308" y="1467190"/>
            <a:ext cx="6056203" cy="2231474"/>
          </a:xfrm>
          <a:prstGeom prst="doubleWave">
            <a:avLst>
              <a:gd name="adj1" fmla="val 12500"/>
              <a:gd name="adj2" fmla="val 0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Algerian" pitchFamily="82" charset="0"/>
              </a:rPr>
              <a:t>CUỘC ĐUA PHÂN SỐ</a:t>
            </a:r>
            <a:endParaRPr lang="en-US" sz="4800" dirty="0">
              <a:latin typeface="Algerian" pitchFamily="82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245878" y="5244370"/>
            <a:ext cx="1052150" cy="467827"/>
            <a:chOff x="4245878" y="5244370"/>
            <a:chExt cx="1052150" cy="467827"/>
          </a:xfrm>
        </p:grpSpPr>
        <p:sp>
          <p:nvSpPr>
            <p:cNvPr id="46" name="Oval 45"/>
            <p:cNvSpPr/>
            <p:nvPr/>
          </p:nvSpPr>
          <p:spPr>
            <a:xfrm>
              <a:off x="5164511" y="5244370"/>
              <a:ext cx="133517" cy="133517"/>
            </a:xfrm>
            <a:prstGeom prst="ellipse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7" name="Oval 46"/>
            <p:cNvSpPr/>
            <p:nvPr/>
          </p:nvSpPr>
          <p:spPr>
            <a:xfrm>
              <a:off x="4867095" y="5379987"/>
              <a:ext cx="133517" cy="133517"/>
            </a:xfrm>
            <a:prstGeom prst="ellipse">
              <a:avLst/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8" name="Oval 47"/>
            <p:cNvSpPr/>
            <p:nvPr/>
          </p:nvSpPr>
          <p:spPr>
            <a:xfrm>
              <a:off x="4560884" y="5491634"/>
              <a:ext cx="133517" cy="133517"/>
            </a:xfrm>
            <a:prstGeom prst="ellipse">
              <a:avLst/>
            </a:prstGeom>
          </p:spPr>
          <p:style>
            <a:lnRef idx="2">
              <a:schemeClr val="accent4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9" name="Oval 48"/>
            <p:cNvSpPr/>
            <p:nvPr/>
          </p:nvSpPr>
          <p:spPr>
            <a:xfrm>
              <a:off x="4245878" y="5578680"/>
              <a:ext cx="133517" cy="133517"/>
            </a:xfrm>
            <a:prstGeom prst="ellipse">
              <a:avLst/>
            </a:prstGeom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50" name="Freeform 49"/>
          <p:cNvSpPr/>
          <p:nvPr/>
        </p:nvSpPr>
        <p:spPr>
          <a:xfrm>
            <a:off x="3473943" y="5846656"/>
            <a:ext cx="3126479" cy="770805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algn="l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1: KHỞI ĐỘNG</a:t>
            </a:r>
            <a:endParaRPr 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51" name="Oval 50"/>
          <p:cNvSpPr/>
          <p:nvPr/>
        </p:nvSpPr>
        <p:spPr>
          <a:xfrm>
            <a:off x="2687641" y="5090673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52" name="Freeform 51"/>
          <p:cNvSpPr/>
          <p:nvPr/>
        </p:nvSpPr>
        <p:spPr>
          <a:xfrm>
            <a:off x="6163360" y="4728698"/>
            <a:ext cx="3658763" cy="770805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2: VƯỢT CHƯỚNG NGẠI VẬT</a:t>
            </a:r>
            <a:endParaRPr 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53" name="Oval 52"/>
          <p:cNvSpPr/>
          <p:nvPr/>
        </p:nvSpPr>
        <p:spPr>
          <a:xfrm>
            <a:off x="5377058" y="3972716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413" b="1413"/>
          <a:stretch/>
        </p:blipFill>
        <p:spPr>
          <a:xfrm>
            <a:off x="2692522" y="5078256"/>
            <a:ext cx="1361209" cy="1402342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395" y="3914178"/>
            <a:ext cx="1407536" cy="140753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57" name="Freeform 56"/>
          <p:cNvSpPr/>
          <p:nvPr/>
        </p:nvSpPr>
        <p:spPr>
          <a:xfrm>
            <a:off x="7855850" y="3347489"/>
            <a:ext cx="2874224" cy="770805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TĂNG TỐC</a:t>
            </a:r>
          </a:p>
        </p:txBody>
      </p:sp>
      <p:sp>
        <p:nvSpPr>
          <p:cNvPr id="58" name="Oval 57"/>
          <p:cNvSpPr/>
          <p:nvPr/>
        </p:nvSpPr>
        <p:spPr>
          <a:xfrm>
            <a:off x="7069547" y="2591506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672" y="2543877"/>
            <a:ext cx="1391744" cy="137030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60" name="Oval 59"/>
          <p:cNvSpPr/>
          <p:nvPr/>
        </p:nvSpPr>
        <p:spPr>
          <a:xfrm>
            <a:off x="8324884" y="2449410"/>
            <a:ext cx="133517" cy="133517"/>
          </a:xfrm>
          <a:prstGeom prst="ellipse">
            <a:avLst/>
          </a:pr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61" name="Group 60"/>
          <p:cNvGrpSpPr/>
          <p:nvPr/>
        </p:nvGrpSpPr>
        <p:grpSpPr>
          <a:xfrm>
            <a:off x="8110616" y="105454"/>
            <a:ext cx="895447" cy="703737"/>
            <a:chOff x="7133694" y="105454"/>
            <a:chExt cx="895447" cy="703737"/>
          </a:xfrm>
        </p:grpSpPr>
        <p:sp>
          <p:nvSpPr>
            <p:cNvPr id="62" name="Oval 61"/>
            <p:cNvSpPr/>
            <p:nvPr/>
          </p:nvSpPr>
          <p:spPr>
            <a:xfrm>
              <a:off x="7133694" y="375425"/>
              <a:ext cx="133517" cy="133517"/>
            </a:xfrm>
            <a:prstGeom prst="ellipse">
              <a:avLst/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3" name="Oval 62"/>
            <p:cNvSpPr/>
            <p:nvPr/>
          </p:nvSpPr>
          <p:spPr>
            <a:xfrm>
              <a:off x="7323977" y="240440"/>
              <a:ext cx="133517" cy="133517"/>
            </a:xfrm>
            <a:prstGeom prst="ellipse">
              <a:avLst/>
            </a:prstGeom>
          </p:spPr>
          <p:style>
            <a:lnRef idx="2">
              <a:schemeClr val="accent4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4" name="Oval 63"/>
            <p:cNvSpPr/>
            <p:nvPr/>
          </p:nvSpPr>
          <p:spPr>
            <a:xfrm>
              <a:off x="7514259" y="105454"/>
              <a:ext cx="133517" cy="133517"/>
            </a:xfrm>
            <a:prstGeom prst="ellipse">
              <a:avLst/>
            </a:prstGeom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5" name="Oval 64"/>
            <p:cNvSpPr/>
            <p:nvPr/>
          </p:nvSpPr>
          <p:spPr>
            <a:xfrm>
              <a:off x="7704542" y="240440"/>
              <a:ext cx="133517" cy="133517"/>
            </a:xfrm>
            <a:prstGeom prst="ellipse">
              <a:avLst/>
            </a:prstGeom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6" name="Oval 65"/>
            <p:cNvSpPr/>
            <p:nvPr/>
          </p:nvSpPr>
          <p:spPr>
            <a:xfrm>
              <a:off x="7895624" y="375425"/>
              <a:ext cx="133517" cy="133517"/>
            </a:xfrm>
            <a:prstGeom prst="ellipse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7" name="Oval 66"/>
            <p:cNvSpPr/>
            <p:nvPr/>
          </p:nvSpPr>
          <p:spPr>
            <a:xfrm>
              <a:off x="7514259" y="390564"/>
              <a:ext cx="133517" cy="133517"/>
            </a:xfrm>
            <a:prstGeom prst="ellipse">
              <a:avLst/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8" name="Oval 67"/>
            <p:cNvSpPr/>
            <p:nvPr/>
          </p:nvSpPr>
          <p:spPr>
            <a:xfrm>
              <a:off x="7514259" y="675674"/>
              <a:ext cx="133517" cy="133517"/>
            </a:xfrm>
            <a:prstGeom prst="ellipse">
              <a:avLst/>
            </a:prstGeom>
          </p:spPr>
          <p:style>
            <a:lnRef idx="2">
              <a:schemeClr val="accent4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69" name="Freeform 68"/>
          <p:cNvSpPr/>
          <p:nvPr/>
        </p:nvSpPr>
        <p:spPr>
          <a:xfrm>
            <a:off x="8611496" y="1701209"/>
            <a:ext cx="2874224" cy="770805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smtClean="0">
                <a:solidFill>
                  <a:srgbClr val="C00000"/>
                </a:solidFill>
              </a:rPr>
              <a:t>VỀ ĐÍCH</a:t>
            </a:r>
          </a:p>
        </p:txBody>
      </p:sp>
      <p:sp>
        <p:nvSpPr>
          <p:cNvPr id="70" name="Oval 69"/>
          <p:cNvSpPr/>
          <p:nvPr/>
        </p:nvSpPr>
        <p:spPr>
          <a:xfrm>
            <a:off x="7825193" y="945226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5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807584" y="914580"/>
            <a:ext cx="1454729" cy="139411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grpSp>
        <p:nvGrpSpPr>
          <p:cNvPr id="2" name="Group 1"/>
          <p:cNvGrpSpPr/>
          <p:nvPr/>
        </p:nvGrpSpPr>
        <p:grpSpPr>
          <a:xfrm>
            <a:off x="6957983" y="4009905"/>
            <a:ext cx="433764" cy="374614"/>
            <a:chOff x="6957983" y="4009905"/>
            <a:chExt cx="433764" cy="374614"/>
          </a:xfrm>
        </p:grpSpPr>
        <p:sp>
          <p:nvSpPr>
            <p:cNvPr id="56" name="Oval 55"/>
            <p:cNvSpPr/>
            <p:nvPr/>
          </p:nvSpPr>
          <p:spPr>
            <a:xfrm>
              <a:off x="7258230" y="4009905"/>
              <a:ext cx="133517" cy="133517"/>
            </a:xfrm>
            <a:prstGeom prst="ellipse">
              <a:avLst/>
            </a:prstGeom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2" name="Oval 71"/>
            <p:cNvSpPr/>
            <p:nvPr/>
          </p:nvSpPr>
          <p:spPr>
            <a:xfrm>
              <a:off x="6957983" y="4251002"/>
              <a:ext cx="133517" cy="133517"/>
            </a:xfrm>
            <a:prstGeom prst="ellipse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32" name="TextBox 31"/>
          <p:cNvSpPr txBox="1"/>
          <p:nvPr/>
        </p:nvSpPr>
        <p:spPr>
          <a:xfrm>
            <a:off x="4053731" y="3652505"/>
            <a:ext cx="853933" cy="830997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FFFF00"/>
                </a:solidFill>
              </a:rPr>
              <a:t>MẬT THƯ</a:t>
            </a:r>
            <a:endParaRPr lang="en-US" sz="2400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326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4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4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6000"/>
                                  </p:iterate>
                                  <p:childTnLst>
                                    <p:animMotion origin="layout" path="M 1.25E-6 -1.85185E-6 L 1.25E-6 -0.07222 " pathEditMode="relative" rAng="0" ptsTypes="AA">
                                      <p:cBhvr>
                                        <p:cTn id="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40"/>
                            </p:stCondLst>
                            <p:childTnLst>
                              <p:par>
                                <p:cTn id="5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4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40"/>
                            </p:stCondLst>
                            <p:childTnLst>
                              <p:par>
                                <p:cTn id="74" presetID="34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6000"/>
                                  </p:iterate>
                                  <p:childTnLst>
                                    <p:animMotion origin="layout" path="M 4.16667E-7 -2.96296E-6 L 4.16667E-7 -0.07222 " pathEditMode="relative" rAng="0" ptsTypes="AA">
                                      <p:cBhvr>
                                        <p:cTn id="7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72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720"/>
                            </p:stCondLst>
                            <p:childTnLst>
                              <p:par>
                                <p:cTn id="99" presetID="34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6000"/>
                                  </p:iterate>
                                  <p:childTnLst>
                                    <p:animMotion origin="layout" path="M 1.25E-6 3.33333E-6 L 1.25E-6 -0.07223 " pathEditMode="relative" rAng="0" ptsTypes="AA">
                                      <p:cBhvr>
                                        <p:cTn id="10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0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6370"/>
                            </p:stCondLst>
                            <p:childTnLst>
                              <p:par>
                                <p:cTn id="10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0" grpId="0" animBg="1"/>
      <p:bldP spid="50" grpId="1" animBg="1"/>
      <p:bldP spid="50" grpId="2" animBg="1"/>
      <p:bldP spid="52" grpId="0" animBg="1"/>
      <p:bldP spid="52" grpId="2" animBg="1"/>
      <p:bldP spid="57" grpId="0" animBg="1"/>
      <p:bldP spid="57" grpId="1" animBg="1"/>
      <p:bldP spid="69" grpId="0" animBg="1"/>
      <p:bldP spid="69" grpId="1" animBg="1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78129" y="3269752"/>
            <a:ext cx="10338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* </a:t>
            </a:r>
            <a:r>
              <a:rPr lang="en-US" sz="3200" b="1" dirty="0" err="1" smtClean="0">
                <a:solidFill>
                  <a:schemeClr val="bg1"/>
                </a:solidFill>
              </a:rPr>
              <a:t>Phầ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th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khở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ộng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ó</a:t>
            </a:r>
            <a:r>
              <a:rPr lang="en-US" sz="3200" b="1" dirty="0" smtClean="0">
                <a:solidFill>
                  <a:schemeClr val="bg1"/>
                </a:solidFill>
              </a:rPr>
              <a:t> 2 </a:t>
            </a:r>
            <a:r>
              <a:rPr lang="en-US" sz="3200" b="1" dirty="0" err="1" smtClean="0">
                <a:solidFill>
                  <a:schemeClr val="bg1"/>
                </a:solidFill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trắc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nghiệm</a:t>
            </a:r>
            <a:r>
              <a:rPr lang="en-US" sz="3200" b="1" dirty="0" smtClean="0">
                <a:solidFill>
                  <a:schemeClr val="bg1"/>
                </a:solidFill>
              </a:rPr>
              <a:t>, </a:t>
            </a:r>
            <a:r>
              <a:rPr lang="en-US" sz="3200" b="1" dirty="0" err="1" smtClean="0">
                <a:solidFill>
                  <a:schemeClr val="bg1"/>
                </a:solidFill>
              </a:rPr>
              <a:t>mỗ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ó</a:t>
            </a:r>
            <a:r>
              <a:rPr lang="en-US" sz="3200" b="1" dirty="0" smtClean="0">
                <a:solidFill>
                  <a:schemeClr val="bg1"/>
                </a:solidFill>
              </a:rPr>
              <a:t> 3 </a:t>
            </a:r>
            <a:r>
              <a:rPr lang="en-US" sz="3200" b="1" dirty="0" err="1" smtClean="0">
                <a:solidFill>
                  <a:schemeClr val="bg1"/>
                </a:solidFill>
              </a:rPr>
              <a:t>câu</a:t>
            </a:r>
            <a:r>
              <a:rPr lang="en-US" sz="3200" b="1" dirty="0" smtClean="0">
                <a:solidFill>
                  <a:schemeClr val="bg1"/>
                </a:solidFill>
              </a:rPr>
              <a:t>.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4569" y="4003699"/>
            <a:ext cx="95042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* </a:t>
            </a:r>
            <a:r>
              <a:rPr lang="en-US" sz="3200" b="1" dirty="0" err="1" smtClean="0">
                <a:solidFill>
                  <a:schemeClr val="bg1"/>
                </a:solidFill>
              </a:rPr>
              <a:t>Thờ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gia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ưa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ra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áp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á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mỗ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âu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là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u="sng" dirty="0" smtClean="0">
                <a:solidFill>
                  <a:schemeClr val="bg1"/>
                </a:solidFill>
              </a:rPr>
              <a:t>5 </a:t>
            </a:r>
            <a:r>
              <a:rPr lang="en-US" sz="3200" b="1" u="sng" dirty="0" err="1" smtClean="0">
                <a:solidFill>
                  <a:schemeClr val="bg1"/>
                </a:solidFill>
              </a:rPr>
              <a:t>giây</a:t>
            </a:r>
            <a:r>
              <a:rPr lang="en-US" sz="3200" b="1" dirty="0" smtClean="0">
                <a:solidFill>
                  <a:schemeClr val="bg1"/>
                </a:solidFill>
              </a:rPr>
              <a:t>.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4569" y="4723781"/>
            <a:ext cx="95042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* </a:t>
            </a:r>
            <a:r>
              <a:rPr lang="en-US" sz="3200" b="1" dirty="0" err="1" smtClean="0">
                <a:solidFill>
                  <a:schemeClr val="bg1"/>
                </a:solidFill>
              </a:rPr>
              <a:t>Mỗ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âu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trả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lời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úng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được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u="sng" dirty="0">
                <a:solidFill>
                  <a:schemeClr val="bg1"/>
                </a:solidFill>
              </a:rPr>
              <a:t>5</a:t>
            </a:r>
            <a:r>
              <a:rPr lang="en-US" sz="3200" b="1" u="sng" dirty="0" smtClean="0">
                <a:solidFill>
                  <a:schemeClr val="bg1"/>
                </a:solidFill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</a:rPr>
              <a:t>điểm</a:t>
            </a:r>
            <a:r>
              <a:rPr lang="en-US" sz="3200" b="1" dirty="0" smtClean="0">
                <a:solidFill>
                  <a:schemeClr val="bg1"/>
                </a:solidFill>
              </a:rPr>
              <a:t>.</a:t>
            </a:r>
            <a:endParaRPr lang="en-US" sz="3200" b="1" dirty="0">
              <a:solidFill>
                <a:schemeClr val="bg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07158" y="446422"/>
            <a:ext cx="4273055" cy="2602660"/>
            <a:chOff x="2043193" y="1907899"/>
            <a:chExt cx="5398174" cy="2974468"/>
          </a:xfrm>
        </p:grpSpPr>
        <p:sp>
          <p:nvSpPr>
            <p:cNvPr id="7" name="Freeform 6"/>
            <p:cNvSpPr/>
            <p:nvPr/>
          </p:nvSpPr>
          <p:spPr>
            <a:xfrm>
              <a:off x="2043193" y="3049883"/>
              <a:ext cx="3746640" cy="987403"/>
            </a:xfrm>
            <a:custGeom>
              <a:avLst/>
              <a:gdLst>
                <a:gd name="connsiteX0" fmla="*/ 0 w 2996259"/>
                <a:gd name="connsiteY0" fmla="*/ 0 h 987403"/>
                <a:gd name="connsiteX1" fmla="*/ 2996259 w 2996259"/>
                <a:gd name="connsiteY1" fmla="*/ 0 h 987403"/>
                <a:gd name="connsiteX2" fmla="*/ 2996259 w 2996259"/>
                <a:gd name="connsiteY2" fmla="*/ 987403 h 987403"/>
                <a:gd name="connsiteX3" fmla="*/ 0 w 2996259"/>
                <a:gd name="connsiteY3" fmla="*/ 987403 h 987403"/>
                <a:gd name="connsiteX4" fmla="*/ 0 w 2996259"/>
                <a:gd name="connsiteY4" fmla="*/ 0 h 9874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96259" h="987403">
                  <a:moveTo>
                    <a:pt x="0" y="0"/>
                  </a:moveTo>
                  <a:lnTo>
                    <a:pt x="2996259" y="0"/>
                  </a:lnTo>
                  <a:lnTo>
                    <a:pt x="2996259" y="987403"/>
                  </a:lnTo>
                  <a:lnTo>
                    <a:pt x="0" y="98740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50800" tIns="50800" rIns="50800" bIns="508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kern="1200" dirty="0" smtClean="0">
                  <a:solidFill>
                    <a:schemeClr val="bg1"/>
                  </a:solidFill>
                </a:rPr>
                <a:t>KHỞI ĐỘNG</a:t>
              </a:r>
              <a:endParaRPr lang="en-US" sz="4000" b="1" kern="1200" dirty="0">
                <a:solidFill>
                  <a:schemeClr val="bg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2330799" y="2675350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Oval 8"/>
            <p:cNvSpPr/>
            <p:nvPr/>
          </p:nvSpPr>
          <p:spPr>
            <a:xfrm>
              <a:off x="2497636" y="2341676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Oval 9"/>
            <p:cNvSpPr/>
            <p:nvPr/>
          </p:nvSpPr>
          <p:spPr>
            <a:xfrm>
              <a:off x="2898046" y="2408411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31720" y="204136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3665497" y="190789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4199376" y="2141471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4533050" y="2308308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000194" y="2675350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200399" y="3042392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465292" y="2341676"/>
              <a:ext cx="612871" cy="612871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2163962" y="3609638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2364167" y="3909945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2864678" y="4176885"/>
              <a:ext cx="544774" cy="544774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3565394" y="4610662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3698864" y="4176885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4032538" y="4644029"/>
              <a:ext cx="238338" cy="238338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4332845" y="4110150"/>
              <a:ext cx="544774" cy="544774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5066929" y="3976680"/>
              <a:ext cx="374532" cy="3745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Chevron 25"/>
            <p:cNvSpPr/>
            <p:nvPr/>
          </p:nvSpPr>
          <p:spPr>
            <a:xfrm>
              <a:off x="5441461" y="2407856"/>
              <a:ext cx="1099948" cy="2099921"/>
            </a:xfrm>
            <a:prstGeom prst="chevron">
              <a:avLst>
                <a:gd name="adj" fmla="val 6231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Chevron 26"/>
            <p:cNvSpPr/>
            <p:nvPr/>
          </p:nvSpPr>
          <p:spPr>
            <a:xfrm>
              <a:off x="6341419" y="2407856"/>
              <a:ext cx="1099948" cy="2099921"/>
            </a:xfrm>
            <a:prstGeom prst="chevron">
              <a:avLst>
                <a:gd name="adj" fmla="val 6231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28" name="Freeform 27"/>
          <p:cNvSpPr/>
          <p:nvPr/>
        </p:nvSpPr>
        <p:spPr>
          <a:xfrm>
            <a:off x="5013970" y="664352"/>
            <a:ext cx="2294558" cy="2132029"/>
          </a:xfrm>
          <a:custGeom>
            <a:avLst/>
            <a:gdLst>
              <a:gd name="connsiteX0" fmla="*/ 0 w 2549880"/>
              <a:gd name="connsiteY0" fmla="*/ 1274940 h 2549880"/>
              <a:gd name="connsiteX1" fmla="*/ 1274940 w 2549880"/>
              <a:gd name="connsiteY1" fmla="*/ 0 h 2549880"/>
              <a:gd name="connsiteX2" fmla="*/ 2549880 w 2549880"/>
              <a:gd name="connsiteY2" fmla="*/ 1274940 h 2549880"/>
              <a:gd name="connsiteX3" fmla="*/ 1274940 w 2549880"/>
              <a:gd name="connsiteY3" fmla="*/ 2549880 h 2549880"/>
              <a:gd name="connsiteX4" fmla="*/ 0 w 2549880"/>
              <a:gd name="connsiteY4" fmla="*/ 1274940 h 2549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49880" h="2549880">
                <a:moveTo>
                  <a:pt x="0" y="1274940"/>
                </a:moveTo>
                <a:cubicBezTo>
                  <a:pt x="0" y="570810"/>
                  <a:pt x="570810" y="0"/>
                  <a:pt x="1274940" y="0"/>
                </a:cubicBezTo>
                <a:cubicBezTo>
                  <a:pt x="1979070" y="0"/>
                  <a:pt x="2549880" y="570810"/>
                  <a:pt x="2549880" y="1274940"/>
                </a:cubicBezTo>
                <a:cubicBezTo>
                  <a:pt x="2549880" y="1979070"/>
                  <a:pt x="1979070" y="2549880"/>
                  <a:pt x="1274940" y="2549880"/>
                </a:cubicBezTo>
                <a:cubicBezTo>
                  <a:pt x="570810" y="2549880"/>
                  <a:pt x="0" y="1979070"/>
                  <a:pt x="0" y="1274940"/>
                </a:cubicBezTo>
                <a:close/>
              </a:path>
            </a:pathLst>
          </a:custGeom>
          <a:solidFill>
            <a:schemeClr val="accent4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73421" tIns="373421" rIns="373421" bIns="373421" numCol="1" spcCol="1270" anchor="ctr" anchorCtr="0">
            <a:noAutofit/>
          </a:bodyPr>
          <a:lstStyle/>
          <a:p>
            <a:pPr lvl="0" algn="ctr" defTabSz="3200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5400" b="1" dirty="0">
                <a:solidFill>
                  <a:srgbClr val="C00000"/>
                </a:solidFill>
              </a:rPr>
              <a:t>3</a:t>
            </a:r>
            <a:r>
              <a:rPr lang="en-US" sz="5400" b="1" kern="1200" dirty="0" smtClean="0">
                <a:solidFill>
                  <a:srgbClr val="C00000"/>
                </a:solidFill>
              </a:rPr>
              <a:t>0 </a:t>
            </a:r>
            <a:r>
              <a:rPr lang="en-US" sz="5400" b="1" kern="1200" dirty="0" err="1" smtClean="0">
                <a:solidFill>
                  <a:srgbClr val="C00000"/>
                </a:solidFill>
              </a:rPr>
              <a:t>điểm</a:t>
            </a:r>
            <a:endParaRPr lang="en-US" sz="5400" b="1" kern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55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55C02652-C723-1D4C-9EC4-0C6F5C74F9D0}"/>
                  </a:ext>
                </a:extLst>
              </p:cNvPr>
              <p:cNvSpPr txBox="1"/>
              <p:nvPr/>
            </p:nvSpPr>
            <p:spPr>
              <a:xfrm>
                <a:off x="525750" y="1161015"/>
                <a:ext cx="5949578" cy="1005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1</a:t>
                </a:r>
                <a:r>
                  <a:rPr lang="en-US" sz="24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2400" b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ẫu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 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:  …</a:t>
                </a:r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5C02652-C723-1D4C-9EC4-0C6F5C74F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50" y="1161015"/>
                <a:ext cx="5949578" cy="1005981"/>
              </a:xfrm>
              <a:prstGeom prst="rect">
                <a:avLst/>
              </a:prstGeom>
              <a:blipFill rotWithShape="1">
                <a:blip r:embed="rId6"/>
                <a:stretch>
                  <a:fillRect l="-1537" r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D1363EF-ED51-4D4F-AFAE-6318965B8D56}"/>
              </a:ext>
            </a:extLst>
          </p:cNvPr>
          <p:cNvSpPr txBox="1"/>
          <p:nvPr/>
        </p:nvSpPr>
        <p:spPr>
          <a:xfrm>
            <a:off x="433124" y="309986"/>
            <a:ext cx="95739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ền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…”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r>
              <a:rPr lang="en-US" sz="2400" dirty="0" err="1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400" dirty="0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400" dirty="0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dirty="0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x-none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x-none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D7C0E49B-30F6-DA47-9C19-7F1D52CE7623}"/>
              </a:ext>
            </a:extLst>
          </p:cNvPr>
          <p:cNvSpPr txBox="1"/>
          <p:nvPr/>
        </p:nvSpPr>
        <p:spPr>
          <a:xfrm>
            <a:off x="6549109" y="1518801"/>
            <a:ext cx="46791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 "/>
              </a:rPr>
              <a:t>(7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11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nguyên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tố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cùng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nhau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nên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MSC : 7.11 = 77).</a:t>
            </a:r>
            <a:r>
              <a:rPr lang="x-none" sz="2400" dirty="0" smtClean="0">
                <a:solidFill>
                  <a:schemeClr val="bg1"/>
                </a:solidFill>
                <a:latin typeface="Arial "/>
              </a:rPr>
              <a:t> </a:t>
            </a:r>
            <a:endParaRPr lang="x-none" sz="2400" dirty="0">
              <a:solidFill>
                <a:schemeClr val="bg1"/>
              </a:solidFill>
              <a:latin typeface="Arial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55C02652-C723-1D4C-9EC4-0C6F5C74F9D0}"/>
                  </a:ext>
                </a:extLst>
              </p:cNvPr>
              <p:cNvSpPr txBox="1"/>
              <p:nvPr/>
            </p:nvSpPr>
            <p:spPr>
              <a:xfrm>
                <a:off x="557816" y="3949972"/>
                <a:ext cx="6402298" cy="1012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.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ẫu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sz="240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…</a:t>
                </a:r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5C02652-C723-1D4C-9EC4-0C6F5C74F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816" y="3949972"/>
                <a:ext cx="6402298" cy="1012970"/>
              </a:xfrm>
              <a:prstGeom prst="rect">
                <a:avLst/>
              </a:prstGeom>
              <a:blipFill rotWithShape="1">
                <a:blip r:embed="rId7"/>
                <a:stretch>
                  <a:fillRect l="-1524" r="-1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D7C0E49B-30F6-DA47-9C19-7F1D52CE7623}"/>
              </a:ext>
            </a:extLst>
          </p:cNvPr>
          <p:cNvSpPr txBox="1"/>
          <p:nvPr/>
        </p:nvSpPr>
        <p:spPr>
          <a:xfrm>
            <a:off x="6274096" y="4316472"/>
            <a:ext cx="579856" cy="492443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0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D7C0E49B-30F6-DA47-9C19-7F1D52CE7623}"/>
              </a:ext>
            </a:extLst>
          </p:cNvPr>
          <p:cNvSpPr txBox="1"/>
          <p:nvPr/>
        </p:nvSpPr>
        <p:spPr>
          <a:xfrm>
            <a:off x="6751143" y="4241690"/>
            <a:ext cx="3791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 "/>
              </a:rPr>
              <a:t>(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Vì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80 chia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hết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cho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20; 40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nên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MSC : 80).</a:t>
            </a:r>
            <a:endParaRPr lang="x-none" sz="2400" dirty="0">
              <a:solidFill>
                <a:schemeClr val="bg1"/>
              </a:solidFill>
              <a:latin typeface="Arial 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D7C0E49B-30F6-DA47-9C19-7F1D52CE7623}"/>
              </a:ext>
            </a:extLst>
          </p:cNvPr>
          <p:cNvSpPr txBox="1"/>
          <p:nvPr/>
        </p:nvSpPr>
        <p:spPr>
          <a:xfrm>
            <a:off x="5741545" y="1518801"/>
            <a:ext cx="617592" cy="492443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7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55C02652-C723-1D4C-9EC4-0C6F5C74F9D0}"/>
                  </a:ext>
                </a:extLst>
              </p:cNvPr>
              <p:cNvSpPr txBox="1"/>
              <p:nvPr/>
            </p:nvSpPr>
            <p:spPr>
              <a:xfrm>
                <a:off x="553053" y="2618497"/>
                <a:ext cx="6483029" cy="10131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2.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ẫu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u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40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…</a:t>
                </a:r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5C02652-C723-1D4C-9EC4-0C6F5C74F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53" y="2618497"/>
                <a:ext cx="6483029" cy="1013162"/>
              </a:xfrm>
              <a:prstGeom prst="rect">
                <a:avLst/>
              </a:prstGeom>
              <a:blipFill rotWithShape="1">
                <a:blip r:embed="rId8"/>
                <a:stretch>
                  <a:fillRect l="-1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D7C0E49B-30F6-DA47-9C19-7F1D52CE7623}"/>
              </a:ext>
            </a:extLst>
          </p:cNvPr>
          <p:cNvSpPr txBox="1"/>
          <p:nvPr/>
        </p:nvSpPr>
        <p:spPr>
          <a:xfrm>
            <a:off x="6246951" y="2935738"/>
            <a:ext cx="630817" cy="492443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D7C0E49B-30F6-DA47-9C19-7F1D52CE7623}"/>
              </a:ext>
            </a:extLst>
          </p:cNvPr>
          <p:cNvSpPr txBox="1"/>
          <p:nvPr/>
        </p:nvSpPr>
        <p:spPr>
          <a:xfrm>
            <a:off x="6753075" y="2850276"/>
            <a:ext cx="5328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 "/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Vì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30 . 2 = 60; 60 chia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hết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cho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12; 15 </a:t>
            </a:r>
            <a:r>
              <a:rPr lang="en-US" sz="2400" dirty="0" err="1" smtClean="0">
                <a:solidFill>
                  <a:schemeClr val="bg1"/>
                </a:solidFill>
                <a:latin typeface="Arial "/>
              </a:rPr>
              <a:t>nên</a:t>
            </a:r>
            <a:r>
              <a:rPr lang="en-US" sz="2400" dirty="0" smtClean="0">
                <a:solidFill>
                  <a:schemeClr val="bg1"/>
                </a:solidFill>
                <a:latin typeface="Arial "/>
              </a:rPr>
              <a:t> MSC : 60).</a:t>
            </a:r>
            <a:endParaRPr lang="x-none" sz="2400" dirty="0">
              <a:solidFill>
                <a:schemeClr val="bg1"/>
              </a:solidFill>
              <a:latin typeface="Arial "/>
            </a:endParaRPr>
          </a:p>
        </p:txBody>
      </p:sp>
      <p:pic>
        <p:nvPicPr>
          <p:cNvPr id="34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29022" y="7168560"/>
            <a:ext cx="406400" cy="406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694692" y="5341476"/>
                <a:ext cx="792205" cy="702308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FFFF00"/>
                    </a:solidFill>
                    <a:latin typeface="Arial 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0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692" y="5341476"/>
                <a:ext cx="792205" cy="702308"/>
              </a:xfrm>
              <a:prstGeom prst="rect">
                <a:avLst/>
              </a:prstGeom>
              <a:blipFill rotWithShape="1">
                <a:blip r:embed="rId10"/>
                <a:stretch>
                  <a:fillRect l="-11538" r="-20000" b="-6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>
            <a:off x="5084489" y="4866815"/>
            <a:ext cx="6306" cy="390985"/>
          </a:xfrm>
          <a:prstGeom prst="straightConnector1">
            <a:avLst/>
          </a:prstGeom>
          <a:ln w="38100">
            <a:solidFill>
              <a:srgbClr val="FFFF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125347" y="1366666"/>
                <a:ext cx="670376" cy="698525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smtClean="0">
                    <a:solidFill>
                      <a:srgbClr val="FFFF00"/>
                    </a:solidFill>
                  </a:rPr>
                  <a:t>;</a:t>
                </a:r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347" y="1366666"/>
                <a:ext cx="670376" cy="698525"/>
              </a:xfrm>
              <a:prstGeom prst="rect">
                <a:avLst/>
              </a:prstGeom>
              <a:blipFill rotWithShape="1">
                <a:blip r:embed="rId11"/>
                <a:stretch>
                  <a:fillRect r="-21818" b="-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Callout 48"/>
          <p:cNvSpPr/>
          <p:nvPr/>
        </p:nvSpPr>
        <p:spPr>
          <a:xfrm>
            <a:off x="6946466" y="2622724"/>
            <a:ext cx="4827793" cy="2518229"/>
          </a:xfrm>
          <a:prstGeom prst="wedgeEllipseCallout">
            <a:avLst>
              <a:gd name="adj1" fmla="val -56077"/>
              <a:gd name="adj2" fmla="val -3782"/>
            </a:avLst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u="sng" dirty="0" err="1" smtClean="0">
                <a:solidFill>
                  <a:schemeClr val="bg1"/>
                </a:solidFill>
                <a:latin typeface="Arial "/>
              </a:rPr>
              <a:t>Khi</a:t>
            </a:r>
            <a:r>
              <a:rPr lang="en-US" sz="2200" b="1" u="sng" dirty="0" smtClean="0">
                <a:solidFill>
                  <a:schemeClr val="bg1"/>
                </a:solidFill>
                <a:latin typeface="Arial "/>
              </a:rPr>
              <a:t> </a:t>
            </a:r>
            <a:r>
              <a:rPr lang="en-US" sz="2200" b="1" u="sng" dirty="0" err="1" smtClean="0">
                <a:solidFill>
                  <a:schemeClr val="bg1"/>
                </a:solidFill>
                <a:latin typeface="Arial "/>
              </a:rPr>
              <a:t>quy</a:t>
            </a:r>
            <a:r>
              <a:rPr lang="en-US" sz="2200" b="1" u="sng" dirty="0" smtClean="0">
                <a:solidFill>
                  <a:schemeClr val="bg1"/>
                </a:solidFill>
                <a:latin typeface="Arial "/>
              </a:rPr>
              <a:t> </a:t>
            </a:r>
            <a:r>
              <a:rPr lang="en-US" sz="2200" b="1" u="sng" dirty="0" err="1" smtClean="0">
                <a:solidFill>
                  <a:schemeClr val="bg1"/>
                </a:solidFill>
                <a:latin typeface="Arial "/>
              </a:rPr>
              <a:t>đồng</a:t>
            </a:r>
            <a:r>
              <a:rPr lang="en-US" sz="2200" b="1" u="sng" dirty="0" smtClean="0">
                <a:solidFill>
                  <a:schemeClr val="bg1"/>
                </a:solidFill>
                <a:latin typeface="Arial "/>
              </a:rPr>
              <a:t> </a:t>
            </a:r>
            <a:r>
              <a:rPr lang="en-US" sz="2200" b="1" u="sng" dirty="0" err="1" smtClean="0">
                <a:solidFill>
                  <a:schemeClr val="bg1"/>
                </a:solidFill>
                <a:latin typeface="Arial "/>
              </a:rPr>
              <a:t>mẫu</a:t>
            </a:r>
            <a:r>
              <a:rPr lang="en-US" sz="2200" b="1" u="sng" dirty="0" smtClean="0">
                <a:solidFill>
                  <a:schemeClr val="bg1"/>
                </a:solidFill>
                <a:latin typeface="Arial "/>
              </a:rPr>
              <a:t>: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Arial "/>
              </a:rPr>
              <a:t>  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+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Chuyển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mẫu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âm</a:t>
            </a:r>
            <a:endParaRPr lang="en-US" sz="2200" b="1" dirty="0" smtClean="0">
              <a:solidFill>
                <a:srgbClr val="FFFF00"/>
              </a:solidFill>
              <a:latin typeface="Arial "/>
            </a:endParaRPr>
          </a:p>
          <a:p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   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thành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mẫu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dương</a:t>
            </a:r>
            <a:endParaRPr lang="en-US" sz="2200" b="1" dirty="0" smtClean="0">
              <a:solidFill>
                <a:srgbClr val="FFFF00"/>
              </a:solidFill>
              <a:latin typeface="Arial "/>
            </a:endParaRPr>
          </a:p>
          <a:p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  +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Rút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gọn</a:t>
            </a:r>
            <a:r>
              <a:rPr lang="en-US" sz="2200" b="1" dirty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(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nếu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được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)</a:t>
            </a:r>
          </a:p>
          <a:p>
            <a:r>
              <a:rPr lang="en-US" sz="2200" b="1" dirty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 + </a:t>
            </a:r>
            <a:r>
              <a:rPr lang="en-US" sz="2200" b="1" dirty="0" err="1" smtClean="0">
                <a:solidFill>
                  <a:srgbClr val="00FFCC"/>
                </a:solidFill>
                <a:latin typeface="Arial "/>
              </a:rPr>
              <a:t>Nhận</a:t>
            </a:r>
            <a:r>
              <a:rPr lang="en-US" sz="2200" b="1" dirty="0" smtClean="0">
                <a:solidFill>
                  <a:srgbClr val="00FFCC"/>
                </a:solidFill>
                <a:latin typeface="Arial "/>
              </a:rPr>
              <a:t> </a:t>
            </a:r>
            <a:r>
              <a:rPr lang="en-US" sz="2200" b="1" dirty="0" err="1" smtClean="0">
                <a:solidFill>
                  <a:srgbClr val="00FFCC"/>
                </a:solidFill>
                <a:latin typeface="Arial "/>
              </a:rPr>
              <a:t>xét</a:t>
            </a:r>
            <a:r>
              <a:rPr lang="en-US" sz="2200" b="1" dirty="0" smtClean="0">
                <a:solidFill>
                  <a:srgbClr val="00FFCC"/>
                </a:solidFill>
                <a:latin typeface="Arial 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 "/>
              </a:rPr>
              <a:t>c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ác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mẫu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</a:t>
            </a:r>
          </a:p>
          <a:p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  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để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tìm</a:t>
            </a:r>
            <a:r>
              <a:rPr lang="en-US" sz="2200" b="1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 "/>
              </a:rPr>
              <a:t>nhanh</a:t>
            </a:r>
            <a:r>
              <a:rPr lang="en-US" sz="2200" b="1" dirty="0">
                <a:solidFill>
                  <a:srgbClr val="FFFF00"/>
                </a:solidFill>
                <a:latin typeface="Arial "/>
              </a:rPr>
              <a:t> MSC</a:t>
            </a:r>
          </a:p>
        </p:txBody>
      </p:sp>
      <p:sp>
        <p:nvSpPr>
          <p:cNvPr id="7" name="Rectangle 6"/>
          <p:cNvSpPr/>
          <p:nvPr/>
        </p:nvSpPr>
        <p:spPr>
          <a:xfrm>
            <a:off x="3324614" y="4841855"/>
            <a:ext cx="1228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  <a:latin typeface="Arial "/>
              </a:rPr>
              <a:t>rút</a:t>
            </a:r>
            <a:r>
              <a:rPr lang="en-US" sz="2400" dirty="0" smtClean="0">
                <a:solidFill>
                  <a:srgbClr val="FFFF00"/>
                </a:solidFill>
                <a:latin typeface="Arial 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 "/>
              </a:rPr>
              <a:t>gọn</a:t>
            </a:r>
            <a:r>
              <a:rPr lang="en-US" sz="2400" dirty="0">
                <a:solidFill>
                  <a:srgbClr val="FFFF00"/>
                </a:solidFill>
                <a:latin typeface="Arial "/>
              </a:rPr>
              <a:t>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53969" y="6353175"/>
            <a:ext cx="10936931" cy="387350"/>
          </a:xfrm>
          <a:prstGeom prst="rect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53968" y="6353175"/>
            <a:ext cx="3638147" cy="387350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4205081" y="6356350"/>
            <a:ext cx="3638147" cy="387350"/>
          </a:xfrm>
          <a:prstGeom prst="rect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7852753" y="6353175"/>
            <a:ext cx="3638147" cy="387350"/>
          </a:xfrm>
          <a:prstGeom prst="rect">
            <a:avLst/>
          </a:prstGeom>
          <a:solidFill>
            <a:schemeClr val="accent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41002" y="6339320"/>
            <a:ext cx="765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Câu</a:t>
            </a:r>
            <a:r>
              <a:rPr lang="en-US" b="1" dirty="0" smtClean="0">
                <a:solidFill>
                  <a:schemeClr val="bg1"/>
                </a:solidFill>
              </a:rPr>
              <a:t> 1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169996" y="6358120"/>
            <a:ext cx="765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Câu</a:t>
            </a:r>
            <a:r>
              <a:rPr lang="en-US" b="1" dirty="0" smtClean="0">
                <a:solidFill>
                  <a:schemeClr val="bg1"/>
                </a:solidFill>
              </a:rPr>
              <a:t> 2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821108" y="6343621"/>
            <a:ext cx="765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bg1"/>
                </a:solidFill>
              </a:rPr>
              <a:t>Câu 3</a:t>
            </a:r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87671" y="4867313"/>
            <a:ext cx="461550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solidFill>
                  <a:srgbClr val="35F2F7"/>
                </a:solidFill>
                <a:latin typeface="Arial "/>
              </a:rPr>
              <a:t>Vì</a:t>
            </a:r>
            <a:r>
              <a:rPr lang="en-US" sz="2200" dirty="0" smtClean="0">
                <a:solidFill>
                  <a:srgbClr val="35F2F7"/>
                </a:solidFill>
                <a:latin typeface="Arial "/>
              </a:rPr>
              <a:t> 120. 2 = 240; 240 chia </a:t>
            </a:r>
            <a:r>
              <a:rPr lang="en-US" sz="2200" dirty="0" err="1" smtClean="0">
                <a:solidFill>
                  <a:srgbClr val="35F2F7"/>
                </a:solidFill>
                <a:latin typeface="Arial "/>
              </a:rPr>
              <a:t>hết</a:t>
            </a:r>
            <a:r>
              <a:rPr lang="en-US" sz="2200" dirty="0" smtClean="0">
                <a:solidFill>
                  <a:srgbClr val="35F2F7"/>
                </a:solidFill>
                <a:latin typeface="Arial "/>
              </a:rPr>
              <a:t> 20,80 </a:t>
            </a:r>
            <a:r>
              <a:rPr lang="en-US" sz="2200" dirty="0" err="1" smtClean="0">
                <a:solidFill>
                  <a:srgbClr val="35F2F7"/>
                </a:solidFill>
                <a:latin typeface="Arial "/>
              </a:rPr>
              <a:t>nên</a:t>
            </a:r>
            <a:r>
              <a:rPr lang="en-US" sz="2200" dirty="0" smtClean="0">
                <a:solidFill>
                  <a:srgbClr val="35F2F7"/>
                </a:solidFill>
                <a:latin typeface="Arial "/>
              </a:rPr>
              <a:t> MSC : 240</a:t>
            </a:r>
            <a:endParaRPr lang="en-US" sz="2200" dirty="0">
              <a:solidFill>
                <a:srgbClr val="35F2F7"/>
              </a:solidFill>
              <a:latin typeface="Arial 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360363" y="5756868"/>
            <a:ext cx="2156725" cy="55442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+ 5 </a:t>
            </a:r>
            <a:r>
              <a:rPr lang="en-US" sz="2400" dirty="0" err="1" smtClean="0">
                <a:solidFill>
                  <a:srgbClr val="FF0000"/>
                </a:solidFill>
              </a:rPr>
              <a:t>điểm</a:t>
            </a:r>
            <a:r>
              <a:rPr lang="en-US" sz="2400" dirty="0" smtClean="0">
                <a:solidFill>
                  <a:srgbClr val="FF0000"/>
                </a:solidFill>
              </a:rPr>
              <a:t>/</a:t>
            </a:r>
            <a:r>
              <a:rPr lang="en-US" sz="2400" dirty="0" err="1" smtClean="0">
                <a:solidFill>
                  <a:srgbClr val="FF0000"/>
                </a:solidFill>
              </a:rPr>
              <a:t>câu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89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6" grpId="0" animBg="1"/>
      <p:bldP spid="14" grpId="0" animBg="1"/>
      <p:bldP spid="15" grpId="0" animBg="1"/>
      <p:bldP spid="16" grpId="0"/>
      <p:bldP spid="23" grpId="0" animBg="1"/>
      <p:bldP spid="12" grpId="0" animBg="1"/>
      <p:bldP spid="13" grpId="0" animBg="1"/>
      <p:bldP spid="17" grpId="0"/>
      <p:bldP spid="2" grpId="0" animBg="1"/>
      <p:bldP spid="5" grpId="0" animBg="1"/>
      <p:bldP spid="49" grpId="0" animBg="1"/>
      <p:bldP spid="7" grpId="0"/>
      <p:bldP spid="46" grpId="0" animBg="1"/>
      <p:bldP spid="48" grpId="0" animBg="1"/>
      <p:bldP spid="50" grpId="0" animBg="1"/>
      <p:bldP spid="25" grpId="0"/>
      <p:bldP spid="2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D1363EF-ED51-4D4F-AFAE-6318965B8D56}"/>
              </a:ext>
            </a:extLst>
          </p:cNvPr>
          <p:cNvSpPr txBox="1"/>
          <p:nvPr/>
        </p:nvSpPr>
        <p:spPr>
          <a:xfrm>
            <a:off x="198084" y="356504"/>
            <a:ext cx="9007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x-none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n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x-none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x-none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 đúng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x-none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x-none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 câu </a:t>
            </a:r>
            <a:r>
              <a:rPr lang="x-none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x-none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x-none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B0BA50C5-A215-2041-9A82-0D19C424A0CC}"/>
                  </a:ext>
                </a:extLst>
              </p:cNvPr>
              <p:cNvSpPr txBox="1"/>
              <p:nvPr/>
            </p:nvSpPr>
            <p:spPr>
              <a:xfrm>
                <a:off x="411480" y="476131"/>
                <a:ext cx="10812780" cy="1933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Kết quả quy đồng các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vi-V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B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−18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	D)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−18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>
                            <a:solidFill>
                              <a:schemeClr val="bg1"/>
                            </a:solidFill>
                            <a:cs typeface="Arial" panose="020B0604020202020204" pitchFamily="34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B0BA50C5-A215-2041-9A82-0D19C424A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" y="476131"/>
                <a:ext cx="10812780" cy="1933991"/>
              </a:xfrm>
              <a:prstGeom prst="rect">
                <a:avLst/>
              </a:prstGeom>
              <a:blipFill rotWithShape="0">
                <a:blip r:embed="rId6"/>
                <a:stretch>
                  <a:fillRect l="-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xmlns="" id="{B8B619A6-EBE1-D54D-930B-E3E54B0A440B}"/>
              </a:ext>
            </a:extLst>
          </p:cNvPr>
          <p:cNvSpPr/>
          <p:nvPr/>
        </p:nvSpPr>
        <p:spPr>
          <a:xfrm>
            <a:off x="8502727" y="1664105"/>
            <a:ext cx="614593" cy="612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 sz="2400"/>
          </a:p>
        </p:txBody>
      </p:sp>
      <p:pic>
        <p:nvPicPr>
          <p:cNvPr id="38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429022" y="7168560"/>
            <a:ext cx="406400" cy="406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B0BA50C5-A215-2041-9A82-0D19C424A0CC}"/>
                  </a:ext>
                </a:extLst>
              </p:cNvPr>
              <p:cNvSpPr txBox="1"/>
              <p:nvPr/>
            </p:nvSpPr>
            <p:spPr>
              <a:xfrm>
                <a:off x="411480" y="2431320"/>
                <a:ext cx="10500360" cy="1566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 các phân số sau, 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 số dương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i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              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7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9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0BA50C5-A215-2041-9A82-0D19C424A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" y="2431320"/>
                <a:ext cx="10500360" cy="1566967"/>
              </a:xfrm>
              <a:prstGeom prst="rect">
                <a:avLst/>
              </a:prstGeom>
              <a:blipFill rotWithShape="0">
                <a:blip r:embed="rId8"/>
                <a:stretch>
                  <a:fillRect l="-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>
            <a:extLst>
              <a:ext uri="{FF2B5EF4-FFF2-40B4-BE49-F238E27FC236}">
                <a16:creationId xmlns:a16="http://schemas.microsoft.com/office/drawing/2014/main" xmlns="" id="{3696B030-937A-B64B-8353-B81127F72CDF}"/>
              </a:ext>
            </a:extLst>
          </p:cNvPr>
          <p:cNvSpPr/>
          <p:nvPr/>
        </p:nvSpPr>
        <p:spPr>
          <a:xfrm>
            <a:off x="3100359" y="3311348"/>
            <a:ext cx="612000" cy="612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B0BA50C5-A215-2041-9A82-0D19C424A0CC}"/>
                  </a:ext>
                </a:extLst>
              </p:cNvPr>
              <p:cNvSpPr txBox="1"/>
              <p:nvPr/>
            </p:nvSpPr>
            <p:spPr>
              <a:xfrm>
                <a:off x="411480" y="4216187"/>
                <a:ext cx="10500360" cy="1926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x-none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 các số sau, số lớn 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4</m:t>
                        </m:r>
                      </m:den>
                    </m:f>
                    <m:r>
                      <m:rPr>
                        <m:nor/>
                      </m:rPr>
                      <a:rPr lang="vi-VN" sz="2400" i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4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5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</a:t>
                </a:r>
                <a:r>
                  <a:rPr lang="x-none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              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x-none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lang="x-none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0BA50C5-A215-2041-9A82-0D19C424A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" y="4216187"/>
                <a:ext cx="10500360" cy="1926810"/>
              </a:xfrm>
              <a:prstGeom prst="rect">
                <a:avLst/>
              </a:prstGeom>
              <a:blipFill rotWithShape="0">
                <a:blip r:embed="rId9"/>
                <a:stretch>
                  <a:fillRect l="-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0FE08CC4-9DE2-A241-A17B-88D0731B1C55}"/>
                  </a:ext>
                </a:extLst>
              </p:cNvPr>
              <p:cNvSpPr txBox="1"/>
              <p:nvPr/>
            </p:nvSpPr>
            <p:spPr>
              <a:xfrm>
                <a:off x="1897771" y="3861126"/>
                <a:ext cx="4859020" cy="7491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x-none" sz="2600" dirty="0" smtClean="0">
                    <a:solidFill>
                      <a:srgbClr val="FFFF00"/>
                    </a:solidFill>
                  </a:rPr>
                  <a:t>Phân số dương</a:t>
                </a:r>
                <a:r>
                  <a:rPr lang="en-US" sz="2600" dirty="0" smtClean="0">
                    <a:solidFill>
                      <a:srgbClr val="FFFF00"/>
                    </a:solidFill>
                  </a:rPr>
                  <a:t> </a:t>
                </a:r>
                <a:r>
                  <a:rPr lang="x-none" sz="26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600" i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600" i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7</m:t>
                        </m:r>
                      </m:den>
                    </m:f>
                  </m:oMath>
                </a14:m>
                <a:r>
                  <a:rPr lang="x-none" sz="26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600" i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600" i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x-none" sz="26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&gt; </a:t>
                </a:r>
                <a:r>
                  <a:rPr lang="x-none" sz="26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26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x-none" sz="26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FE08CC4-9DE2-A241-A17B-88D0731B1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771" y="3861126"/>
                <a:ext cx="4859020" cy="749116"/>
              </a:xfrm>
              <a:prstGeom prst="rect">
                <a:avLst/>
              </a:prstGeom>
              <a:blipFill rotWithShape="0">
                <a:blip r:embed="rId10"/>
                <a:stretch>
                  <a:fillRect l="-2258"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>
            <a:extLst>
              <a:ext uri="{FF2B5EF4-FFF2-40B4-BE49-F238E27FC236}">
                <a16:creationId xmlns:a16="http://schemas.microsoft.com/office/drawing/2014/main" xmlns="" id="{37AFC8EB-727A-7145-8644-4D21D3C4634C}"/>
              </a:ext>
            </a:extLst>
          </p:cNvPr>
          <p:cNvSpPr/>
          <p:nvPr/>
        </p:nvSpPr>
        <p:spPr>
          <a:xfrm>
            <a:off x="8601564" y="5420131"/>
            <a:ext cx="612000" cy="612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B0BA50C5-A215-2041-9A82-0D19C424A0CC}"/>
                  </a:ext>
                </a:extLst>
              </p:cNvPr>
              <p:cNvSpPr txBox="1"/>
              <p:nvPr/>
            </p:nvSpPr>
            <p:spPr>
              <a:xfrm>
                <a:off x="6620733" y="4208759"/>
                <a:ext cx="3546273" cy="1012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  <m:r>
                      <a:rPr lang="en-US" sz="24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x-none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4</m:t>
                        </m:r>
                      </m:den>
                    </m:f>
                  </m:oMath>
                </a14:m>
                <a:endParaRPr lang="x-none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0BA50C5-A215-2041-9A82-0D19C424A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733" y="4208759"/>
                <a:ext cx="3546273" cy="1012970"/>
              </a:xfrm>
              <a:prstGeom prst="rect">
                <a:avLst/>
              </a:prstGeom>
              <a:blipFill rotWithShape="0">
                <a:blip r:embed="rId11"/>
                <a:stretch>
                  <a:fillRect l="-2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Pentagon 19"/>
              <p:cNvSpPr/>
              <p:nvPr/>
            </p:nvSpPr>
            <p:spPr>
              <a:xfrm>
                <a:off x="6582353" y="4412889"/>
                <a:ext cx="4455340" cy="908041"/>
              </a:xfrm>
              <a:prstGeom prst="homePlat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FFFF00"/>
                    </a:solidFill>
                  </a:rPr>
                  <a:t>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4</m:t>
                        </m:r>
                      </m:den>
                    </m:f>
                    <m:r>
                      <m:rPr>
                        <m:nor/>
                      </m:rPr>
                      <a:rPr lang="en-US" sz="24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f>
                      <m:fPr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smtClean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− 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 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gt;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)</a:t>
                </a:r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x-none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Pentagon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353" y="4412889"/>
                <a:ext cx="4455340" cy="908041"/>
              </a:xfrm>
              <a:prstGeom prst="homePlate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269047" y="7077163"/>
            <a:ext cx="406400" cy="406400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1112520" y="5320930"/>
            <a:ext cx="693420" cy="822067"/>
          </a:xfrm>
          <a:prstGeom prst="line">
            <a:avLst/>
          </a:prstGeom>
          <a:ln w="28575">
            <a:solidFill>
              <a:srgbClr val="FF434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1112520" y="5320930"/>
            <a:ext cx="693420" cy="829495"/>
          </a:xfrm>
          <a:prstGeom prst="line">
            <a:avLst/>
          </a:prstGeom>
          <a:ln w="28575">
            <a:solidFill>
              <a:srgbClr val="FF434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6588646" y="4571082"/>
            <a:ext cx="1467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m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endParaRPr lang="en-US" sz="2400" dirty="0"/>
          </a:p>
        </p:txBody>
      </p:sp>
      <p:sp>
        <p:nvSpPr>
          <p:cNvPr id="34" name="Rectangle 33"/>
          <p:cNvSpPr/>
          <p:nvPr/>
        </p:nvSpPr>
        <p:spPr>
          <a:xfrm>
            <a:off x="1394427" y="858727"/>
            <a:ext cx="26837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x-none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quả quy đồng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647810" y="2556172"/>
            <a:ext cx="23743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ân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400" dirty="0" smtClean="0">
                <a:solidFill>
                  <a:srgbClr val="35F2F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35F2F7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3889156" y="4446844"/>
                <a:ext cx="2273379" cy="701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400">
                            <a:solidFill>
                              <a:srgbClr val="FFFF00"/>
                            </a:solidFill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400">
                            <a:solidFill>
                              <a:srgbClr val="FFFF00"/>
                            </a:solidFill>
                            <a:cs typeface="Arial" panose="020B0604020202020204" pitchFamily="34" charset="0"/>
                          </a:rPr>
                          <m:t>− 4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156" y="4446844"/>
                <a:ext cx="2273379" cy="701539"/>
              </a:xfrm>
              <a:prstGeom prst="rect">
                <a:avLst/>
              </a:prstGeom>
              <a:blipFill rotWithShape="0">
                <a:blip r:embed="rId14"/>
                <a:stretch>
                  <a:fillRect l="-4290"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553969" y="6420081"/>
            <a:ext cx="10936931" cy="387350"/>
          </a:xfrm>
          <a:prstGeom prst="rect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553968" y="6420081"/>
            <a:ext cx="3638147" cy="387350"/>
          </a:xfrm>
          <a:prstGeom prst="rect">
            <a:avLst/>
          </a:prstGeom>
          <a:solidFill>
            <a:schemeClr val="accent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205081" y="6423256"/>
            <a:ext cx="3638147" cy="387350"/>
          </a:xfrm>
          <a:prstGeom prst="rect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7852753" y="6420081"/>
            <a:ext cx="3638147" cy="387350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541002" y="6441274"/>
            <a:ext cx="765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Câu</a:t>
            </a:r>
            <a:r>
              <a:rPr lang="en-US" b="1" dirty="0" smtClean="0">
                <a:solidFill>
                  <a:schemeClr val="bg1"/>
                </a:solidFill>
              </a:rPr>
              <a:t> 1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201896" y="6420081"/>
            <a:ext cx="765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Câu</a:t>
            </a:r>
            <a:r>
              <a:rPr lang="en-US" b="1" dirty="0" smtClean="0">
                <a:solidFill>
                  <a:schemeClr val="bg1"/>
                </a:solidFill>
              </a:rPr>
              <a:t> 2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842077" y="6432410"/>
            <a:ext cx="765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Câu</a:t>
            </a:r>
            <a:r>
              <a:rPr lang="en-US" b="1" dirty="0" smtClean="0">
                <a:solidFill>
                  <a:schemeClr val="bg1"/>
                </a:solidFill>
              </a:rPr>
              <a:t> 3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8241507" y="1028641"/>
            <a:ext cx="1606500" cy="42215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+ 5 </a:t>
            </a:r>
            <a:r>
              <a:rPr lang="en-US" sz="2000" dirty="0" err="1" smtClean="0">
                <a:solidFill>
                  <a:srgbClr val="FF0000"/>
                </a:solidFill>
              </a:rPr>
              <a:t>điểm</a:t>
            </a:r>
            <a:r>
              <a:rPr lang="en-US" sz="2000" dirty="0" smtClean="0">
                <a:solidFill>
                  <a:srgbClr val="FF0000"/>
                </a:solidFill>
              </a:rPr>
              <a:t>/</a:t>
            </a:r>
            <a:r>
              <a:rPr lang="en-US" sz="2000" dirty="0" err="1" smtClean="0">
                <a:solidFill>
                  <a:srgbClr val="FF0000"/>
                </a:solidFill>
              </a:rPr>
              <a:t>câu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64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1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12" grpId="0"/>
      <p:bldP spid="13" grpId="0" animBg="1"/>
      <p:bldP spid="14" grpId="0"/>
      <p:bldP spid="15" grpId="0" animBg="1"/>
      <p:bldP spid="16" grpId="0"/>
      <p:bldP spid="17" grpId="0" animBg="1"/>
      <p:bldP spid="17" grpId="1" animBg="1"/>
      <p:bldP spid="18" grpId="0" animBg="1"/>
      <p:bldP spid="19" grpId="0" animBg="1"/>
      <p:bldP spid="19" grpId="1" animBg="1"/>
      <p:bldP spid="20" grpId="0" animBg="1"/>
      <p:bldP spid="6" grpId="0"/>
      <p:bldP spid="34" grpId="0"/>
      <p:bldP spid="35" grpId="0"/>
      <p:bldP spid="36" grpId="0"/>
      <p:bldP spid="48" grpId="0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/>
      <p:bldP spid="53" grpId="0"/>
      <p:bldP spid="54" grpId="0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4496730" y="5017794"/>
            <a:ext cx="1052150" cy="467827"/>
            <a:chOff x="4245878" y="5244370"/>
            <a:chExt cx="1052150" cy="467827"/>
          </a:xfrm>
        </p:grpSpPr>
        <p:sp>
          <p:nvSpPr>
            <p:cNvPr id="19" name="Oval 18"/>
            <p:cNvSpPr/>
            <p:nvPr/>
          </p:nvSpPr>
          <p:spPr>
            <a:xfrm>
              <a:off x="5164511" y="5244370"/>
              <a:ext cx="133517" cy="133517"/>
            </a:xfrm>
            <a:prstGeom prst="ellipse">
              <a:avLst/>
            </a:prstGeom>
          </p:spPr>
          <p:style>
            <a:lnRef idx="2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4867095" y="5379987"/>
              <a:ext cx="133517" cy="133517"/>
            </a:xfrm>
            <a:prstGeom prst="ellipse">
              <a:avLst/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4560884" y="5491634"/>
              <a:ext cx="133517" cy="133517"/>
            </a:xfrm>
            <a:prstGeom prst="ellipse">
              <a:avLst/>
            </a:prstGeom>
          </p:spPr>
          <p:style>
            <a:lnRef idx="2">
              <a:schemeClr val="accent4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4245878" y="5578680"/>
              <a:ext cx="133517" cy="133517"/>
            </a:xfrm>
            <a:prstGeom prst="ellipse">
              <a:avLst/>
            </a:prstGeom>
          </p:spPr>
          <p:style>
            <a:lnRef idx="2">
              <a:schemeClr val="accent5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32" name="Freeform 31"/>
          <p:cNvSpPr/>
          <p:nvPr/>
        </p:nvSpPr>
        <p:spPr>
          <a:xfrm>
            <a:off x="3724795" y="5620080"/>
            <a:ext cx="3126479" cy="983039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algn="l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1: KHỞI ĐỘNG</a:t>
            </a:r>
          </a:p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 smtClean="0">
                <a:solidFill>
                  <a:srgbClr val="C00000"/>
                </a:solidFill>
              </a:rPr>
              <a:t>30 </a:t>
            </a:r>
            <a:r>
              <a:rPr lang="en-US" sz="2800" b="1" dirty="0" err="1" smtClean="0">
                <a:solidFill>
                  <a:srgbClr val="C00000"/>
                </a:solidFill>
              </a:rPr>
              <a:t>điểm</a:t>
            </a:r>
            <a:endParaRPr 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2938493" y="4864097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34" name="Freeform 33"/>
          <p:cNvSpPr/>
          <p:nvPr/>
        </p:nvSpPr>
        <p:spPr>
          <a:xfrm>
            <a:off x="6304801" y="4689688"/>
            <a:ext cx="3658763" cy="770805"/>
          </a:xfrm>
          <a:custGeom>
            <a:avLst/>
            <a:gdLst>
              <a:gd name="connsiteX0" fmla="*/ 0 w 2874224"/>
              <a:gd name="connsiteY0" fmla="*/ 128470 h 770805"/>
              <a:gd name="connsiteX1" fmla="*/ 128470 w 2874224"/>
              <a:gd name="connsiteY1" fmla="*/ 0 h 770805"/>
              <a:gd name="connsiteX2" fmla="*/ 2745754 w 2874224"/>
              <a:gd name="connsiteY2" fmla="*/ 0 h 770805"/>
              <a:gd name="connsiteX3" fmla="*/ 2874224 w 2874224"/>
              <a:gd name="connsiteY3" fmla="*/ 128470 h 770805"/>
              <a:gd name="connsiteX4" fmla="*/ 2874224 w 2874224"/>
              <a:gd name="connsiteY4" fmla="*/ 642335 h 770805"/>
              <a:gd name="connsiteX5" fmla="*/ 2745754 w 2874224"/>
              <a:gd name="connsiteY5" fmla="*/ 770805 h 770805"/>
              <a:gd name="connsiteX6" fmla="*/ 128470 w 2874224"/>
              <a:gd name="connsiteY6" fmla="*/ 770805 h 770805"/>
              <a:gd name="connsiteX7" fmla="*/ 0 w 2874224"/>
              <a:gd name="connsiteY7" fmla="*/ 642335 h 770805"/>
              <a:gd name="connsiteX8" fmla="*/ 0 w 2874224"/>
              <a:gd name="connsiteY8" fmla="*/ 128470 h 770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74224" h="770805">
                <a:moveTo>
                  <a:pt x="0" y="128470"/>
                </a:moveTo>
                <a:cubicBezTo>
                  <a:pt x="0" y="57518"/>
                  <a:pt x="57518" y="0"/>
                  <a:pt x="128470" y="0"/>
                </a:cubicBezTo>
                <a:lnTo>
                  <a:pt x="2745754" y="0"/>
                </a:lnTo>
                <a:cubicBezTo>
                  <a:pt x="2816706" y="0"/>
                  <a:pt x="2874224" y="57518"/>
                  <a:pt x="2874224" y="128470"/>
                </a:cubicBezTo>
                <a:lnTo>
                  <a:pt x="2874224" y="642335"/>
                </a:lnTo>
                <a:cubicBezTo>
                  <a:pt x="2874224" y="713287"/>
                  <a:pt x="2816706" y="770805"/>
                  <a:pt x="2745754" y="770805"/>
                </a:cubicBezTo>
                <a:lnTo>
                  <a:pt x="128470" y="770805"/>
                </a:lnTo>
                <a:cubicBezTo>
                  <a:pt x="57518" y="770805"/>
                  <a:pt x="0" y="713287"/>
                  <a:pt x="0" y="642335"/>
                </a:cubicBezTo>
                <a:lnTo>
                  <a:pt x="0" y="12847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6006" tIns="121448" rIns="121448" bIns="12144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solidFill>
                  <a:srgbClr val="C00000"/>
                </a:solidFill>
              </a:rPr>
              <a:t>2: VƯỢT CHƯỚNG NGẠI VẬT</a:t>
            </a:r>
            <a:endParaRPr lang="en-US" sz="2800" b="1" kern="1200" dirty="0">
              <a:solidFill>
                <a:srgbClr val="C00000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5518499" y="3933706"/>
            <a:ext cx="1332776" cy="1332825"/>
          </a:xfrm>
          <a:prstGeom prst="ellipse">
            <a:avLst/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413" b="1413"/>
          <a:stretch/>
        </p:blipFill>
        <p:spPr>
          <a:xfrm>
            <a:off x="2921315" y="4823408"/>
            <a:ext cx="1361209" cy="1402342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4465" y="3875168"/>
            <a:ext cx="1407536" cy="140753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" name="Oval Callout 1"/>
          <p:cNvSpPr/>
          <p:nvPr/>
        </p:nvSpPr>
        <p:spPr>
          <a:xfrm>
            <a:off x="440441" y="2316278"/>
            <a:ext cx="3657600" cy="2701516"/>
          </a:xfrm>
          <a:prstGeom prst="wedgeEllipseCallout">
            <a:avLst>
              <a:gd name="adj1" fmla="val 44643"/>
              <a:gd name="adj2" fmla="val 5218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smtClean="0">
                <a:solidFill>
                  <a:schemeClr val="tx1"/>
                </a:solidFill>
              </a:rPr>
              <a:t>Mật thư</a:t>
            </a:r>
            <a:r>
              <a:rPr lang="en-US" sz="2400" smtClean="0">
                <a:solidFill>
                  <a:schemeClr val="tx1"/>
                </a:solidFill>
              </a:rPr>
              <a:t>: Áp dụng quy tắc </a:t>
            </a:r>
            <a:r>
              <a:rPr lang="en-US" sz="2400" b="1" smtClean="0">
                <a:solidFill>
                  <a:srgbClr val="C00000"/>
                </a:solidFill>
              </a:rPr>
              <a:t>quy đồng mẫu số </a:t>
            </a:r>
            <a:r>
              <a:rPr lang="en-US" sz="2400" smtClean="0">
                <a:solidFill>
                  <a:schemeClr val="tx1"/>
                </a:solidFill>
              </a:rPr>
              <a:t>để giải quyết các bài toán trong phần 2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5" name="Double Wave 14"/>
          <p:cNvSpPr/>
          <p:nvPr/>
        </p:nvSpPr>
        <p:spPr>
          <a:xfrm>
            <a:off x="558308" y="475743"/>
            <a:ext cx="6056203" cy="2231474"/>
          </a:xfrm>
          <a:prstGeom prst="doubleWave">
            <a:avLst>
              <a:gd name="adj1" fmla="val 12500"/>
              <a:gd name="adj2" fmla="val 0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Algerian" pitchFamily="82" charset="0"/>
              </a:rPr>
              <a:t>CUỘC ĐUA PHÂN SỐ</a:t>
            </a:r>
            <a:endParaRPr lang="en-US" sz="4800" dirty="0"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695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8" presetClass="entr" presetSubtype="3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5E-6 3.7037E-6 L 2.5E-6 -0.07223 " pathEditMode="relative" rAng="0" ptsTypes="AA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4" grpId="2" animBg="1"/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18</TotalTime>
  <Words>3267</Words>
  <Application>Microsoft Office PowerPoint</Application>
  <PresentationFormat>Widescreen</PresentationFormat>
  <Paragraphs>453</Paragraphs>
  <Slides>24</Slides>
  <Notes>20</Notes>
  <HiddenSlides>0</HiddenSlides>
  <MMClips>9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dobe Heiti Std R</vt:lpstr>
      <vt:lpstr>Algerian</vt:lpstr>
      <vt:lpstr>Arial</vt:lpstr>
      <vt:lpstr>Arial </vt:lpstr>
      <vt:lpstr>Calibri</vt:lpstr>
      <vt:lpstr>Calibri Light</vt:lpstr>
      <vt:lpstr>Cambria Math</vt:lpstr>
      <vt:lpstr>Math c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inh Le</dc:creator>
  <cp:lastModifiedBy>Ta Huong</cp:lastModifiedBy>
  <cp:revision>497</cp:revision>
  <dcterms:created xsi:type="dcterms:W3CDTF">2020-03-31T03:16:37Z</dcterms:created>
  <dcterms:modified xsi:type="dcterms:W3CDTF">2020-05-11T02:30:12Z</dcterms:modified>
</cp:coreProperties>
</file>